
<file path=[Content_Types].xml><?xml version="1.0" encoding="utf-8"?>
<Types xmlns="http://schemas.openxmlformats.org/package/2006/content-types"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0" r:id="rId2"/>
  </p:sldMasterIdLst>
  <p:notesMasterIdLst>
    <p:notesMasterId r:id="rId22"/>
  </p:notesMasterIdLst>
  <p:sldIdLst>
    <p:sldId id="311" r:id="rId3"/>
    <p:sldId id="313" r:id="rId4"/>
    <p:sldId id="2007577213" r:id="rId5"/>
    <p:sldId id="2007577214" r:id="rId6"/>
    <p:sldId id="2007577215" r:id="rId7"/>
    <p:sldId id="2007577216" r:id="rId8"/>
    <p:sldId id="2007577217" r:id="rId9"/>
    <p:sldId id="3183" r:id="rId10"/>
    <p:sldId id="3190" r:id="rId11"/>
    <p:sldId id="2007577209" r:id="rId12"/>
    <p:sldId id="2007577218" r:id="rId13"/>
    <p:sldId id="2007577219" r:id="rId14"/>
    <p:sldId id="2007577210" r:id="rId15"/>
    <p:sldId id="2007577211" r:id="rId16"/>
    <p:sldId id="2007577220" r:id="rId17"/>
    <p:sldId id="2007577221" r:id="rId18"/>
    <p:sldId id="2007577222" r:id="rId19"/>
    <p:sldId id="278" r:id="rId20"/>
    <p:sldId id="3185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uyễn Thị Mơ [GV.LHA]" initials="NM" lastIdx="1" clrIdx="0">
    <p:extLst>
      <p:ext uri="{19B8F6BF-5375-455C-9EA6-DF929625EA0E}">
        <p15:presenceInfo xmlns:p15="http://schemas.microsoft.com/office/powerpoint/2012/main" userId="S::nguyenthimo@truongtieuhoclienhaa.edu.vn::753bea15-72cc-41df-8097-a8edcb1347a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E4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32" y="4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59B280-6B8E-4499-87D1-396A607E72F5}" type="datetimeFigureOut">
              <a:rPr lang="en-US" smtClean="0"/>
              <a:t>1/3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03152D-2794-4198-BCF0-7BB44D5EA5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1216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125A3-77AE-496B-B04C-07CB24D2E3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3613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125A3-77AE-496B-B04C-07CB24D2E3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80837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E81C92-FB04-4531-AA7B-867E9634CAD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71251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125A3-77AE-496B-B04C-07CB24D2E3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08040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125A3-77AE-496B-B04C-07CB24D2E3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6065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45C66E-465D-4D42-B549-7F382ACD1F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49773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ÁCH</a:t>
            </a:r>
            <a:r>
              <a:rPr lang="en-US" baseline="0" dirty="0"/>
              <a:t> CHƠI: CHỌN ĐÁP ĐÚNG NHẠC VÀ HÌNH CHÚ BỘ ĐỘI VUI HIỆN LÊN; NẾU LỠ CHỌN ĐÁP ÁN SAI THÌ NHẠC SAI VÀ CHÚ BỘ ĐỘI BUỒN HIỆN LÊN; MUỐN CHỌN LẠI THÌ NHẤN CHUỘT VÀO CHÚ BỘ ĐỘI BUỒN ĐỂ CHÚ BIẾN MẤT RỒI CHỌN LẠI ĐÁP ÁN ĐÚ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45C66E-465D-4D42-B549-7F382ACD1F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930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45C66E-465D-4D42-B549-7F382ACD1F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61627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45C66E-465D-4D42-B549-7F382ACD1F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72162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45C66E-465D-4D42-B549-7F382ACD1F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68724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125A3-77AE-496B-B04C-07CB24D2E3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45887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125A3-77AE-496B-B04C-07CB24D2E3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65723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07B3DA7-099A-5C26-0006-FF8880B4F8E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4547FE6-2731-ED4B-7D0F-A1139EAD1077}"/>
              </a:ext>
            </a:extLst>
          </p:cNvPr>
          <p:cNvSpPr/>
          <p:nvPr userDrawn="1"/>
        </p:nvSpPr>
        <p:spPr>
          <a:xfrm>
            <a:off x="285749" y="927100"/>
            <a:ext cx="11620500" cy="5626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A8DDABA2-1961-7920-64C1-A630B3A0C20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49181" y="-58254"/>
            <a:ext cx="2207401" cy="2207401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751DE79A-DBDC-AC99-BED4-0FCA29D64562}"/>
              </a:ext>
            </a:extLst>
          </p:cNvPr>
          <p:cNvGrpSpPr/>
          <p:nvPr userDrawn="1"/>
        </p:nvGrpSpPr>
        <p:grpSpPr>
          <a:xfrm>
            <a:off x="10412537" y="5056128"/>
            <a:ext cx="1980059" cy="1721382"/>
            <a:chOff x="8236467" y="3278909"/>
            <a:chExt cx="3984357" cy="3463837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B5C14D32-6BAB-A9B9-470B-310FA605249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4BFB4A24-C465-E647-4CD4-0A4A54FBB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07660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07B3DA7-099A-5C26-0006-FF8880B4F8E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4547FE6-2731-ED4B-7D0F-A1139EAD1077}"/>
              </a:ext>
            </a:extLst>
          </p:cNvPr>
          <p:cNvSpPr/>
          <p:nvPr userDrawn="1"/>
        </p:nvSpPr>
        <p:spPr>
          <a:xfrm>
            <a:off x="285749" y="927100"/>
            <a:ext cx="11620500" cy="5626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A8DDABA2-1961-7920-64C1-A630B3A0C20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49181" y="-58254"/>
            <a:ext cx="2207401" cy="2207401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751DE79A-DBDC-AC99-BED4-0FCA29D64562}"/>
              </a:ext>
            </a:extLst>
          </p:cNvPr>
          <p:cNvGrpSpPr/>
          <p:nvPr userDrawn="1"/>
        </p:nvGrpSpPr>
        <p:grpSpPr>
          <a:xfrm>
            <a:off x="10412537" y="5056128"/>
            <a:ext cx="1980059" cy="1721382"/>
            <a:chOff x="8236467" y="3278909"/>
            <a:chExt cx="3984357" cy="3463837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B5C14D32-6BAB-A9B9-470B-310FA605249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4BFB4A24-C465-E647-4CD4-0A4A54FBB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81529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07B3DA7-099A-5C26-0006-FF8880B4F8E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4547FE6-2731-ED4B-7D0F-A1139EAD1077}"/>
              </a:ext>
            </a:extLst>
          </p:cNvPr>
          <p:cNvSpPr/>
          <p:nvPr userDrawn="1"/>
        </p:nvSpPr>
        <p:spPr>
          <a:xfrm>
            <a:off x="285749" y="927100"/>
            <a:ext cx="11620500" cy="5626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A8DDABA2-1961-7920-64C1-A630B3A0C20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49181" y="-58254"/>
            <a:ext cx="2207401" cy="2207401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751DE79A-DBDC-AC99-BED4-0FCA29D64562}"/>
              </a:ext>
            </a:extLst>
          </p:cNvPr>
          <p:cNvGrpSpPr/>
          <p:nvPr userDrawn="1"/>
        </p:nvGrpSpPr>
        <p:grpSpPr>
          <a:xfrm>
            <a:off x="10412537" y="5056128"/>
            <a:ext cx="1980059" cy="1721382"/>
            <a:chOff x="8236467" y="3278909"/>
            <a:chExt cx="3984357" cy="3463837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B5C14D32-6BAB-A9B9-470B-310FA605249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4BFB4A24-C465-E647-4CD4-0A4A54FBB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4752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07B3DA7-099A-5C26-0006-FF8880B4F8E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4547FE6-2731-ED4B-7D0F-A1139EAD1077}"/>
              </a:ext>
            </a:extLst>
          </p:cNvPr>
          <p:cNvSpPr/>
          <p:nvPr userDrawn="1"/>
        </p:nvSpPr>
        <p:spPr>
          <a:xfrm>
            <a:off x="285749" y="927100"/>
            <a:ext cx="11620500" cy="5626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A8DDABA2-1961-7920-64C1-A630B3A0C20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49181" y="-58254"/>
            <a:ext cx="2207401" cy="2207401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751DE79A-DBDC-AC99-BED4-0FCA29D64562}"/>
              </a:ext>
            </a:extLst>
          </p:cNvPr>
          <p:cNvGrpSpPr/>
          <p:nvPr userDrawn="1"/>
        </p:nvGrpSpPr>
        <p:grpSpPr>
          <a:xfrm>
            <a:off x="10412537" y="5056128"/>
            <a:ext cx="1980059" cy="1721382"/>
            <a:chOff x="8236467" y="3278909"/>
            <a:chExt cx="3984357" cy="3463837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B5C14D32-6BAB-A9B9-470B-310FA605249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4BFB4A24-C465-E647-4CD4-0A4A54FBB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0374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电脑合成图&#10;&#10;中度可信度描述已自动生成">
            <a:extLst>
              <a:ext uri="{FF2B5EF4-FFF2-40B4-BE49-F238E27FC236}">
                <a16:creationId xmlns:a16="http://schemas.microsoft.com/office/drawing/2014/main" id="{38D3B090-BD1B-188E-C7D5-348C634DCD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182" y="508000"/>
            <a:ext cx="11631636" cy="5919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203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电脑合成图&#10;&#10;中度可信度描述已自动生成">
            <a:extLst>
              <a:ext uri="{FF2B5EF4-FFF2-40B4-BE49-F238E27FC236}">
                <a16:creationId xmlns:a16="http://schemas.microsoft.com/office/drawing/2014/main" id="{38D3B090-BD1B-188E-C7D5-348C634DCD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182" y="508000"/>
            <a:ext cx="11631636" cy="5919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835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电脑合成图&#10;&#10;中度可信度描述已自动生成">
            <a:extLst>
              <a:ext uri="{FF2B5EF4-FFF2-40B4-BE49-F238E27FC236}">
                <a16:creationId xmlns:a16="http://schemas.microsoft.com/office/drawing/2014/main" id="{38D3B090-BD1B-188E-C7D5-348C634DCD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182" y="508000"/>
            <a:ext cx="11631636" cy="5919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5428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电脑合成图&#10;&#10;中度可信度描述已自动生成">
            <a:extLst>
              <a:ext uri="{FF2B5EF4-FFF2-40B4-BE49-F238E27FC236}">
                <a16:creationId xmlns:a16="http://schemas.microsoft.com/office/drawing/2014/main" id="{38D3B090-BD1B-188E-C7D5-348C634DCD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182" y="508000"/>
            <a:ext cx="11631636" cy="5919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286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电脑合成图&#10;&#10;中度可信度描述已自动生成">
            <a:extLst>
              <a:ext uri="{FF2B5EF4-FFF2-40B4-BE49-F238E27FC236}">
                <a16:creationId xmlns:a16="http://schemas.microsoft.com/office/drawing/2014/main" id="{38D3B090-BD1B-188E-C7D5-348C634DCD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182" y="508000"/>
            <a:ext cx="11631636" cy="5919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670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电脑合成图&#10;&#10;中度可信度描述已自动生成">
            <a:extLst>
              <a:ext uri="{FF2B5EF4-FFF2-40B4-BE49-F238E27FC236}">
                <a16:creationId xmlns:a16="http://schemas.microsoft.com/office/drawing/2014/main" id="{38D3B090-BD1B-188E-C7D5-348C634DCD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182" y="508000"/>
            <a:ext cx="11631636" cy="5919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44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电脑合成图&#10;&#10;中度可信度描述已自动生成">
            <a:extLst>
              <a:ext uri="{FF2B5EF4-FFF2-40B4-BE49-F238E27FC236}">
                <a16:creationId xmlns:a16="http://schemas.microsoft.com/office/drawing/2014/main" id="{38D3B090-BD1B-188E-C7D5-348C634DCD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182" y="508000"/>
            <a:ext cx="11631636" cy="5919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284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07B3DA7-099A-5C26-0006-FF8880B4F8E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4547FE6-2731-ED4B-7D0F-A1139EAD1077}"/>
              </a:ext>
            </a:extLst>
          </p:cNvPr>
          <p:cNvSpPr/>
          <p:nvPr userDrawn="1"/>
        </p:nvSpPr>
        <p:spPr>
          <a:xfrm>
            <a:off x="285749" y="927100"/>
            <a:ext cx="11620500" cy="5626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A8DDABA2-1961-7920-64C1-A630B3A0C20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49181" y="-58254"/>
            <a:ext cx="2207401" cy="2207401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751DE79A-DBDC-AC99-BED4-0FCA29D64562}"/>
              </a:ext>
            </a:extLst>
          </p:cNvPr>
          <p:cNvGrpSpPr/>
          <p:nvPr userDrawn="1"/>
        </p:nvGrpSpPr>
        <p:grpSpPr>
          <a:xfrm>
            <a:off x="10412537" y="5056128"/>
            <a:ext cx="1980059" cy="1721382"/>
            <a:chOff x="8236467" y="3278909"/>
            <a:chExt cx="3984357" cy="3463837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B5C14D32-6BAB-A9B9-470B-310FA605249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4BFB4A24-C465-E647-4CD4-0A4A54FBB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7195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 preserve="1">
  <p:cSld name="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7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Google Shape;14;p7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5" name="Google Shape;15;p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31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Google Shape;16;p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Google Shape;17;p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Google Shape;18;p7"/>
          <p:cNvSpPr/>
          <p:nvPr/>
        </p:nvSpPr>
        <p:spPr>
          <a:xfrm>
            <a:off x="2629361" y="1930595"/>
            <a:ext cx="852022" cy="852022"/>
          </a:xfrm>
          <a:prstGeom prst="ellipse">
            <a:avLst/>
          </a:prstGeom>
          <a:solidFill>
            <a:srgbClr val="FEE59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 dirty="0">
              <a:solidFill>
                <a:prstClr val="white"/>
              </a:solidFill>
              <a:latin typeface="UTM Avo" panose="02040603050506020204" pitchFamily="18" charset="0"/>
              <a:ea typeface="Arial"/>
              <a:cs typeface="Arial"/>
              <a:sym typeface="Arial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146B2CB-5A67-4AB8-9A1B-7AE29B183FB4}"/>
              </a:ext>
            </a:extLst>
          </p:cNvPr>
          <p:cNvSpPr/>
          <p:nvPr userDrawn="1"/>
        </p:nvSpPr>
        <p:spPr>
          <a:xfrm>
            <a:off x="2629361" y="1930595"/>
            <a:ext cx="852022" cy="852022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UTM Avo" panose="02040603050506020204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7822692-4B90-4792-A69F-BD90DEDA2304}"/>
              </a:ext>
            </a:extLst>
          </p:cNvPr>
          <p:cNvSpPr/>
          <p:nvPr userDrawn="1"/>
        </p:nvSpPr>
        <p:spPr>
          <a:xfrm>
            <a:off x="11085749" y="21566"/>
            <a:ext cx="1207698" cy="1431985"/>
          </a:xfrm>
          <a:prstGeom prst="ellipse">
            <a:avLst/>
          </a:prstGeom>
          <a:solidFill>
            <a:srgbClr val="29A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prstClr val="white"/>
              </a:solidFill>
              <a:latin typeface="UTM Avo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0793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preserve="1" userDrawn="1">
  <p:cSld name="Title and Content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31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" name="Google Shape;24;p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5" name="Google Shape;25;p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63120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preserve="1" userDrawn="1">
  <p:cSld name="1_Title and Conten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83496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Title and Content" preserve="1" userDrawn="1">
  <p:cSld name="2_Title and Conten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1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31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8" name="Google Shape;38;p1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9" name="Google Shape;39;p1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8137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preserve="1" userDrawn="1">
  <p:cSld name="Compariso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73517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1AB2BB-CD7E-4A1A-BD13-12382E4007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02EF34-4694-4A7B-B147-1144E5B5BF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083CCB-43E4-4DB3-BCBB-A25BE0F653D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4862825-F999-48A1-A8CC-DBC54813CE2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3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F138EB-9EA2-4606-8C3D-7063E4E76A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B6C379-1BA0-453A-9500-C5B8293BC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FF1ABF-F1A9-490F-94B1-9CBA863E782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2668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EBD93E1-4C1A-47C6-8612-C96E89CB0C2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4862825-F999-48A1-A8CC-DBC54813CE2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3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F8C21C-1434-4EC2-B07D-184E9A9CE5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052029-953D-49BF-A27A-B628F77C3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FF1ABF-F1A9-490F-94B1-9CBA863E782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0332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preserve="1" userDrawn="1">
  <p:cSld name="1_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C354FBDB-570B-47DF-96E0-31EC931D54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31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Google Shape;16;p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Google Shape;17;p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7FA4BBA6-1016-4661-98DC-FB176A95F2C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Google Shape;18;p7"/>
          <p:cNvSpPr/>
          <p:nvPr/>
        </p:nvSpPr>
        <p:spPr>
          <a:xfrm>
            <a:off x="2629361" y="1930595"/>
            <a:ext cx="852022" cy="852022"/>
          </a:xfrm>
          <a:prstGeom prst="ellipse">
            <a:avLst/>
          </a:prstGeom>
          <a:solidFill>
            <a:srgbClr val="FEE59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 dirty="0">
              <a:solidFill>
                <a:prstClr val="white"/>
              </a:solidFill>
              <a:latin typeface="UTM Avo" panose="02040603050506020204" pitchFamily="18" charset="0"/>
              <a:ea typeface="Cambria Math" panose="02040503050406030204" pitchFamily="18" charset="0"/>
              <a:cs typeface="Arial"/>
              <a:sym typeface="Arial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7822692-4B90-4792-A69F-BD90DEDA2304}"/>
              </a:ext>
            </a:extLst>
          </p:cNvPr>
          <p:cNvSpPr/>
          <p:nvPr userDrawn="1"/>
        </p:nvSpPr>
        <p:spPr>
          <a:xfrm>
            <a:off x="11133827" y="0"/>
            <a:ext cx="1207698" cy="1431985"/>
          </a:xfrm>
          <a:prstGeom prst="ellipse">
            <a:avLst/>
          </a:prstGeom>
          <a:solidFill>
            <a:srgbClr val="29A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prstClr val="white"/>
              </a:solidFill>
              <a:latin typeface="UTM Avo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366338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07B3DA7-099A-5C26-0006-FF8880B4F8E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4547FE6-2731-ED4B-7D0F-A1139EAD1077}"/>
              </a:ext>
            </a:extLst>
          </p:cNvPr>
          <p:cNvSpPr/>
          <p:nvPr userDrawn="1"/>
        </p:nvSpPr>
        <p:spPr>
          <a:xfrm>
            <a:off x="285749" y="927100"/>
            <a:ext cx="11620500" cy="5626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A8DDABA2-1961-7920-64C1-A630B3A0C20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49181" y="-58254"/>
            <a:ext cx="2207401" cy="2207401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751DE79A-DBDC-AC99-BED4-0FCA29D64562}"/>
              </a:ext>
            </a:extLst>
          </p:cNvPr>
          <p:cNvGrpSpPr/>
          <p:nvPr userDrawn="1"/>
        </p:nvGrpSpPr>
        <p:grpSpPr>
          <a:xfrm>
            <a:off x="10412537" y="5056128"/>
            <a:ext cx="1980059" cy="1721382"/>
            <a:chOff x="8236467" y="3278909"/>
            <a:chExt cx="3984357" cy="3463837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B5C14D32-6BAB-A9B9-470B-310FA605249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4BFB4A24-C465-E647-4CD4-0A4A54FBB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06673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07B3DA7-099A-5C26-0006-FF8880B4F8E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4547FE6-2731-ED4B-7D0F-A1139EAD1077}"/>
              </a:ext>
            </a:extLst>
          </p:cNvPr>
          <p:cNvSpPr/>
          <p:nvPr userDrawn="1"/>
        </p:nvSpPr>
        <p:spPr>
          <a:xfrm>
            <a:off x="285749" y="927100"/>
            <a:ext cx="11620500" cy="5626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A8DDABA2-1961-7920-64C1-A630B3A0C20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49181" y="-58254"/>
            <a:ext cx="2207401" cy="2207401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751DE79A-DBDC-AC99-BED4-0FCA29D64562}"/>
              </a:ext>
            </a:extLst>
          </p:cNvPr>
          <p:cNvGrpSpPr/>
          <p:nvPr userDrawn="1"/>
        </p:nvGrpSpPr>
        <p:grpSpPr>
          <a:xfrm>
            <a:off x="10412537" y="5056128"/>
            <a:ext cx="1980059" cy="1721382"/>
            <a:chOff x="8236467" y="3278909"/>
            <a:chExt cx="3984357" cy="3463837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B5C14D32-6BAB-A9B9-470B-310FA605249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4BFB4A24-C465-E647-4CD4-0A4A54FBB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06373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07B3DA7-099A-5C26-0006-FF8880B4F8E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4547FE6-2731-ED4B-7D0F-A1139EAD1077}"/>
              </a:ext>
            </a:extLst>
          </p:cNvPr>
          <p:cNvSpPr/>
          <p:nvPr userDrawn="1"/>
        </p:nvSpPr>
        <p:spPr>
          <a:xfrm>
            <a:off x="285749" y="927100"/>
            <a:ext cx="11620500" cy="5626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A8DDABA2-1961-7920-64C1-A630B3A0C20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49181" y="-58254"/>
            <a:ext cx="2207401" cy="2207401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751DE79A-DBDC-AC99-BED4-0FCA29D64562}"/>
              </a:ext>
            </a:extLst>
          </p:cNvPr>
          <p:cNvGrpSpPr/>
          <p:nvPr userDrawn="1"/>
        </p:nvGrpSpPr>
        <p:grpSpPr>
          <a:xfrm>
            <a:off x="10412537" y="5056128"/>
            <a:ext cx="1980059" cy="1721382"/>
            <a:chOff x="8236467" y="3278909"/>
            <a:chExt cx="3984357" cy="3463837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B5C14D32-6BAB-A9B9-470B-310FA605249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4BFB4A24-C465-E647-4CD4-0A4A54FBB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16092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07B3DA7-099A-5C26-0006-FF8880B4F8E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4547FE6-2731-ED4B-7D0F-A1139EAD1077}"/>
              </a:ext>
            </a:extLst>
          </p:cNvPr>
          <p:cNvSpPr/>
          <p:nvPr userDrawn="1"/>
        </p:nvSpPr>
        <p:spPr>
          <a:xfrm>
            <a:off x="285749" y="927100"/>
            <a:ext cx="11620500" cy="5626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A8DDABA2-1961-7920-64C1-A630B3A0C20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49181" y="-58254"/>
            <a:ext cx="2207401" cy="2207401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751DE79A-DBDC-AC99-BED4-0FCA29D64562}"/>
              </a:ext>
            </a:extLst>
          </p:cNvPr>
          <p:cNvGrpSpPr/>
          <p:nvPr userDrawn="1"/>
        </p:nvGrpSpPr>
        <p:grpSpPr>
          <a:xfrm>
            <a:off x="10412537" y="5056128"/>
            <a:ext cx="1980059" cy="1721382"/>
            <a:chOff x="8236467" y="3278909"/>
            <a:chExt cx="3984357" cy="3463837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B5C14D32-6BAB-A9B9-470B-310FA605249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4BFB4A24-C465-E647-4CD4-0A4A54FBB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84449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07B3DA7-099A-5C26-0006-FF8880B4F8E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4547FE6-2731-ED4B-7D0F-A1139EAD1077}"/>
              </a:ext>
            </a:extLst>
          </p:cNvPr>
          <p:cNvSpPr/>
          <p:nvPr userDrawn="1"/>
        </p:nvSpPr>
        <p:spPr>
          <a:xfrm>
            <a:off x="285749" y="927100"/>
            <a:ext cx="11620500" cy="5626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A8DDABA2-1961-7920-64C1-A630B3A0C20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49181" y="-58254"/>
            <a:ext cx="2207401" cy="2207401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751DE79A-DBDC-AC99-BED4-0FCA29D64562}"/>
              </a:ext>
            </a:extLst>
          </p:cNvPr>
          <p:cNvGrpSpPr/>
          <p:nvPr userDrawn="1"/>
        </p:nvGrpSpPr>
        <p:grpSpPr>
          <a:xfrm>
            <a:off x="10412537" y="5056128"/>
            <a:ext cx="1980059" cy="1721382"/>
            <a:chOff x="8236467" y="3278909"/>
            <a:chExt cx="3984357" cy="3463837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B5C14D32-6BAB-A9B9-470B-310FA605249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4BFB4A24-C465-E647-4CD4-0A4A54FBB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52340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07B3DA7-099A-5C26-0006-FF8880B4F8E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4547FE6-2731-ED4B-7D0F-A1139EAD1077}"/>
              </a:ext>
            </a:extLst>
          </p:cNvPr>
          <p:cNvSpPr/>
          <p:nvPr userDrawn="1"/>
        </p:nvSpPr>
        <p:spPr>
          <a:xfrm>
            <a:off x="285749" y="927100"/>
            <a:ext cx="11620500" cy="5626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A8DDABA2-1961-7920-64C1-A630B3A0C20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49181" y="-58254"/>
            <a:ext cx="2207401" cy="2207401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751DE79A-DBDC-AC99-BED4-0FCA29D64562}"/>
              </a:ext>
            </a:extLst>
          </p:cNvPr>
          <p:cNvGrpSpPr/>
          <p:nvPr userDrawn="1"/>
        </p:nvGrpSpPr>
        <p:grpSpPr>
          <a:xfrm>
            <a:off x="10412537" y="5056128"/>
            <a:ext cx="1980059" cy="1721382"/>
            <a:chOff x="8236467" y="3278909"/>
            <a:chExt cx="3984357" cy="3463837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B5C14D32-6BAB-A9B9-470B-310FA605249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4BFB4A24-C465-E647-4CD4-0A4A54FBB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9332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07B3DA7-099A-5C26-0006-FF8880B4F8E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4547FE6-2731-ED4B-7D0F-A1139EAD1077}"/>
              </a:ext>
            </a:extLst>
          </p:cNvPr>
          <p:cNvSpPr/>
          <p:nvPr userDrawn="1"/>
        </p:nvSpPr>
        <p:spPr>
          <a:xfrm>
            <a:off x="285749" y="927100"/>
            <a:ext cx="11620500" cy="5626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A8DDABA2-1961-7920-64C1-A630B3A0C20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49181" y="-58254"/>
            <a:ext cx="2207401" cy="2207401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751DE79A-DBDC-AC99-BED4-0FCA29D64562}"/>
              </a:ext>
            </a:extLst>
          </p:cNvPr>
          <p:cNvGrpSpPr/>
          <p:nvPr userDrawn="1"/>
        </p:nvGrpSpPr>
        <p:grpSpPr>
          <a:xfrm>
            <a:off x="10412537" y="5056128"/>
            <a:ext cx="1980059" cy="1721382"/>
            <a:chOff x="8236467" y="3278909"/>
            <a:chExt cx="3984357" cy="3463837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B5C14D32-6BAB-A9B9-470B-310FA605249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4BFB4A24-C465-E647-4CD4-0A4A54FBB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41871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5" Type="http://schemas.openxmlformats.org/officeDocument/2006/relationships/slideLayout" Target="../slideLayouts/slideLayout24.xml"/><Relationship Id="rId4" Type="http://schemas.openxmlformats.org/officeDocument/2006/relationships/slideLayout" Target="../slideLayouts/slideLayout23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8543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18524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4.png"/><Relationship Id="rId3" Type="http://schemas.openxmlformats.org/officeDocument/2006/relationships/image" Target="../media/image1.jpg"/><Relationship Id="rId7" Type="http://schemas.openxmlformats.org/officeDocument/2006/relationships/image" Target="../media/image9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11" Type="http://schemas.openxmlformats.org/officeDocument/2006/relationships/image" Target="../media/image12.png"/><Relationship Id="rId5" Type="http://schemas.openxmlformats.org/officeDocument/2006/relationships/image" Target="../media/image7.png"/><Relationship Id="rId10" Type="http://schemas.openxmlformats.org/officeDocument/2006/relationships/image" Target="../media/image11.png"/><Relationship Id="rId4" Type="http://schemas.openxmlformats.org/officeDocument/2006/relationships/image" Target="../media/image6.png"/><Relationship Id="rId9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.jp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.jp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.jpg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11" Type="http://schemas.openxmlformats.org/officeDocument/2006/relationships/image" Target="../media/image45.png"/><Relationship Id="rId5" Type="http://schemas.openxmlformats.org/officeDocument/2006/relationships/image" Target="../media/image7.png"/><Relationship Id="rId10" Type="http://schemas.openxmlformats.org/officeDocument/2006/relationships/image" Target="../media/image11.png"/><Relationship Id="rId4" Type="http://schemas.openxmlformats.org/officeDocument/2006/relationships/image" Target="../media/image6.png"/><Relationship Id="rId9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.jp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4" Type="http://schemas.openxmlformats.org/officeDocument/2006/relationships/image" Target="../media/image6.png"/><Relationship Id="rId9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Relationship Id="rId6" Type="http://schemas.microsoft.com/office/2007/relationships/hdphoto" Target="../media/hdphoto2.wdp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jpeg"/><Relationship Id="rId18" Type="http://schemas.microsoft.com/office/2007/relationships/hdphoto" Target="../media/hdphoto4.wdp"/><Relationship Id="rId3" Type="http://schemas.microsoft.com/office/2007/relationships/media" Target="../media/media2.mp3"/><Relationship Id="rId7" Type="http://schemas.openxmlformats.org/officeDocument/2006/relationships/image" Target="../media/image21.jpeg"/><Relationship Id="rId12" Type="http://schemas.openxmlformats.org/officeDocument/2006/relationships/image" Target="../media/image26.jpeg"/><Relationship Id="rId17" Type="http://schemas.openxmlformats.org/officeDocument/2006/relationships/image" Target="../media/image30.png"/><Relationship Id="rId2" Type="http://schemas.openxmlformats.org/officeDocument/2006/relationships/audio" Target="../media/media1.mp3"/><Relationship Id="rId16" Type="http://schemas.microsoft.com/office/2007/relationships/hdphoto" Target="../media/hdphoto3.wdp"/><Relationship Id="rId20" Type="http://schemas.microsoft.com/office/2007/relationships/hdphoto" Target="../media/hdphoto5.wdp"/><Relationship Id="rId1" Type="http://schemas.microsoft.com/office/2007/relationships/media" Target="../media/media1.mp3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25.png"/><Relationship Id="rId5" Type="http://schemas.openxmlformats.org/officeDocument/2006/relationships/slideLayout" Target="../slideLayouts/slideLayout26.xml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19" Type="http://schemas.openxmlformats.org/officeDocument/2006/relationships/image" Target="../media/image31.png"/><Relationship Id="rId4" Type="http://schemas.openxmlformats.org/officeDocument/2006/relationships/audio" Target="../media/media2.mp3"/><Relationship Id="rId9" Type="http://schemas.openxmlformats.org/officeDocument/2006/relationships/image" Target="../media/image23.jpeg"/><Relationship Id="rId14" Type="http://schemas.openxmlformats.org/officeDocument/2006/relationships/image" Target="../media/image28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26.jpeg"/><Relationship Id="rId18" Type="http://schemas.openxmlformats.org/officeDocument/2006/relationships/image" Target="../media/image31.png"/><Relationship Id="rId3" Type="http://schemas.microsoft.com/office/2007/relationships/media" Target="../media/media2.mp3"/><Relationship Id="rId7" Type="http://schemas.openxmlformats.org/officeDocument/2006/relationships/image" Target="../media/image32.jpeg"/><Relationship Id="rId12" Type="http://schemas.openxmlformats.org/officeDocument/2006/relationships/image" Target="../media/image23.jpeg"/><Relationship Id="rId17" Type="http://schemas.microsoft.com/office/2007/relationships/hdphoto" Target="../media/hdphoto4.wdp"/><Relationship Id="rId2" Type="http://schemas.openxmlformats.org/officeDocument/2006/relationships/audio" Target="../media/media1.mp3"/><Relationship Id="rId16" Type="http://schemas.openxmlformats.org/officeDocument/2006/relationships/image" Target="../media/image30.png"/><Relationship Id="rId1" Type="http://schemas.microsoft.com/office/2007/relationships/media" Target="../media/media1.mp3"/><Relationship Id="rId6" Type="http://schemas.openxmlformats.org/officeDocument/2006/relationships/notesSlide" Target="../notesSlides/notesSlide5.xml"/><Relationship Id="rId11" Type="http://schemas.openxmlformats.org/officeDocument/2006/relationships/image" Target="../media/image25.png"/><Relationship Id="rId5" Type="http://schemas.openxmlformats.org/officeDocument/2006/relationships/slideLayout" Target="../slideLayouts/slideLayout26.xml"/><Relationship Id="rId15" Type="http://schemas.openxmlformats.org/officeDocument/2006/relationships/image" Target="../media/image28.jpeg"/><Relationship Id="rId10" Type="http://schemas.openxmlformats.org/officeDocument/2006/relationships/image" Target="../media/image24.png"/><Relationship Id="rId19" Type="http://schemas.microsoft.com/office/2007/relationships/hdphoto" Target="../media/hdphoto5.wdp"/><Relationship Id="rId4" Type="http://schemas.openxmlformats.org/officeDocument/2006/relationships/audio" Target="../media/media2.mp3"/><Relationship Id="rId9" Type="http://schemas.microsoft.com/office/2007/relationships/hdphoto" Target="../media/hdphoto6.wdp"/><Relationship Id="rId14" Type="http://schemas.openxmlformats.org/officeDocument/2006/relationships/image" Target="../media/image27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7.jpeg"/><Relationship Id="rId18" Type="http://schemas.microsoft.com/office/2007/relationships/hdphoto" Target="../media/hdphoto5.wdp"/><Relationship Id="rId3" Type="http://schemas.microsoft.com/office/2007/relationships/media" Target="../media/media2.mp3"/><Relationship Id="rId7" Type="http://schemas.openxmlformats.org/officeDocument/2006/relationships/image" Target="../media/image34.jpeg"/><Relationship Id="rId12" Type="http://schemas.openxmlformats.org/officeDocument/2006/relationships/image" Target="../media/image26.jpeg"/><Relationship Id="rId17" Type="http://schemas.openxmlformats.org/officeDocument/2006/relationships/image" Target="../media/image31.png"/><Relationship Id="rId2" Type="http://schemas.openxmlformats.org/officeDocument/2006/relationships/audio" Target="../media/media1.mp3"/><Relationship Id="rId16" Type="http://schemas.microsoft.com/office/2007/relationships/hdphoto" Target="../media/hdphoto4.wdp"/><Relationship Id="rId1" Type="http://schemas.microsoft.com/office/2007/relationships/media" Target="../media/media1.mp3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35.png"/><Relationship Id="rId5" Type="http://schemas.openxmlformats.org/officeDocument/2006/relationships/slideLayout" Target="../slideLayouts/slideLayout26.xml"/><Relationship Id="rId15" Type="http://schemas.openxmlformats.org/officeDocument/2006/relationships/image" Target="../media/image30.png"/><Relationship Id="rId10" Type="http://schemas.openxmlformats.org/officeDocument/2006/relationships/image" Target="../media/image23.jpeg"/><Relationship Id="rId4" Type="http://schemas.openxmlformats.org/officeDocument/2006/relationships/audio" Target="../media/media2.mp3"/><Relationship Id="rId9" Type="http://schemas.openxmlformats.org/officeDocument/2006/relationships/image" Target="../media/image25.png"/><Relationship Id="rId14" Type="http://schemas.openxmlformats.org/officeDocument/2006/relationships/image" Target="../media/image28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7.jpeg"/><Relationship Id="rId18" Type="http://schemas.microsoft.com/office/2007/relationships/hdphoto" Target="../media/hdphoto5.wdp"/><Relationship Id="rId3" Type="http://schemas.microsoft.com/office/2007/relationships/media" Target="../media/media2.mp3"/><Relationship Id="rId7" Type="http://schemas.openxmlformats.org/officeDocument/2006/relationships/image" Target="../media/image36.jpeg"/><Relationship Id="rId12" Type="http://schemas.openxmlformats.org/officeDocument/2006/relationships/image" Target="../media/image26.jpeg"/><Relationship Id="rId17" Type="http://schemas.openxmlformats.org/officeDocument/2006/relationships/image" Target="../media/image31.png"/><Relationship Id="rId2" Type="http://schemas.openxmlformats.org/officeDocument/2006/relationships/audio" Target="../media/media1.mp3"/><Relationship Id="rId16" Type="http://schemas.microsoft.com/office/2007/relationships/hdphoto" Target="../media/hdphoto4.wdp"/><Relationship Id="rId1" Type="http://schemas.microsoft.com/office/2007/relationships/media" Target="../media/media1.mp3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37.png"/><Relationship Id="rId5" Type="http://schemas.openxmlformats.org/officeDocument/2006/relationships/slideLayout" Target="../slideLayouts/slideLayout26.xml"/><Relationship Id="rId15" Type="http://schemas.openxmlformats.org/officeDocument/2006/relationships/image" Target="../media/image30.png"/><Relationship Id="rId10" Type="http://schemas.openxmlformats.org/officeDocument/2006/relationships/image" Target="../media/image23.jpeg"/><Relationship Id="rId4" Type="http://schemas.openxmlformats.org/officeDocument/2006/relationships/audio" Target="../media/media2.mp3"/><Relationship Id="rId9" Type="http://schemas.openxmlformats.org/officeDocument/2006/relationships/image" Target="../media/image25.png"/><Relationship Id="rId14" Type="http://schemas.openxmlformats.org/officeDocument/2006/relationships/image" Target="../media/image28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.jp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4" Type="http://schemas.openxmlformats.org/officeDocument/2006/relationships/image" Target="../media/image6.png"/><Relationship Id="rId9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>
            <a:extLst>
              <a:ext uri="{FF2B5EF4-FFF2-40B4-BE49-F238E27FC236}">
                <a16:creationId xmlns:a16="http://schemas.microsoft.com/office/drawing/2014/main" id="{DD310B36-59A5-DCC5-8B75-27292A8E5AE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pic>
        <p:nvPicPr>
          <p:cNvPr id="48" name="图片 47">
            <a:extLst>
              <a:ext uri="{FF2B5EF4-FFF2-40B4-BE49-F238E27FC236}">
                <a16:creationId xmlns:a16="http://schemas.microsoft.com/office/drawing/2014/main" id="{B830F8C0-C741-763E-9EA0-4E7515AE1A6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484" t="11959" r="11818"/>
          <a:stretch/>
        </p:blipFill>
        <p:spPr>
          <a:xfrm>
            <a:off x="806475" y="-66066"/>
            <a:ext cx="11350894" cy="6628580"/>
          </a:xfrm>
          <a:prstGeom prst="rect">
            <a:avLst/>
          </a:prstGeom>
        </p:spPr>
      </p:pic>
      <p:pic>
        <p:nvPicPr>
          <p:cNvPr id="54" name="图片 53">
            <a:extLst>
              <a:ext uri="{FF2B5EF4-FFF2-40B4-BE49-F238E27FC236}">
                <a16:creationId xmlns:a16="http://schemas.microsoft.com/office/drawing/2014/main" id="{9F6D768A-BF3F-D1AA-1652-D36EFC8D80D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5625" y="4151447"/>
            <a:ext cx="4059807" cy="4059807"/>
          </a:xfrm>
          <a:prstGeom prst="rect">
            <a:avLst/>
          </a:prstGeom>
        </p:spPr>
      </p:pic>
      <p:pic>
        <p:nvPicPr>
          <p:cNvPr id="56" name="图片 55">
            <a:extLst>
              <a:ext uri="{FF2B5EF4-FFF2-40B4-BE49-F238E27FC236}">
                <a16:creationId xmlns:a16="http://schemas.microsoft.com/office/drawing/2014/main" id="{FC252311-5B28-D452-D611-B7EF4258346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205060" y="-280201"/>
            <a:ext cx="4619311" cy="4619311"/>
          </a:xfrm>
          <a:prstGeom prst="rect">
            <a:avLst/>
          </a:prstGeom>
        </p:spPr>
      </p:pic>
      <p:pic>
        <p:nvPicPr>
          <p:cNvPr id="62" name="图片 61">
            <a:extLst>
              <a:ext uri="{FF2B5EF4-FFF2-40B4-BE49-F238E27FC236}">
                <a16:creationId xmlns:a16="http://schemas.microsoft.com/office/drawing/2014/main" id="{1EE7C8CB-BDA3-BE81-B6C5-2E1D69EBB696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colorTemperature colorTemp="112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74" t="5212" r="63318" b="67851"/>
          <a:stretch/>
        </p:blipFill>
        <p:spPr>
          <a:xfrm>
            <a:off x="5040303" y="5428702"/>
            <a:ext cx="1376878" cy="1110160"/>
          </a:xfrm>
          <a:prstGeom prst="rect">
            <a:avLst/>
          </a:prstGeom>
        </p:spPr>
      </p:pic>
      <p:grpSp>
        <p:nvGrpSpPr>
          <p:cNvPr id="66" name="组合 65">
            <a:extLst>
              <a:ext uri="{FF2B5EF4-FFF2-40B4-BE49-F238E27FC236}">
                <a16:creationId xmlns:a16="http://schemas.microsoft.com/office/drawing/2014/main" id="{B1EAD35E-A6A9-1409-C3E1-5FAE61B5ACF3}"/>
              </a:ext>
            </a:extLst>
          </p:cNvPr>
          <p:cNvGrpSpPr/>
          <p:nvPr/>
        </p:nvGrpSpPr>
        <p:grpSpPr>
          <a:xfrm>
            <a:off x="8770887" y="3492194"/>
            <a:ext cx="3984357" cy="3463837"/>
            <a:chOff x="8236467" y="3278909"/>
            <a:chExt cx="3984357" cy="3463837"/>
          </a:xfrm>
        </p:grpSpPr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770CB4B2-3A9C-E7EB-E8E7-36A5EE93DCC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67476EE9-09E3-ED15-5951-44DCF49E449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  <p:pic>
        <p:nvPicPr>
          <p:cNvPr id="21" name="图片 20">
            <a:extLst>
              <a:ext uri="{FF2B5EF4-FFF2-40B4-BE49-F238E27FC236}">
                <a16:creationId xmlns:a16="http://schemas.microsoft.com/office/drawing/2014/main" id="{7E96C052-9917-2FE7-A31E-3EC932B0F61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19557" y="2846098"/>
            <a:ext cx="3161336" cy="3161336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53FF41F-B3B3-2259-DF66-00F215756AE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52179" y="1016553"/>
            <a:ext cx="2627604" cy="107908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FB52D15-EF83-A918-9D17-52FBB03CBD9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89498" y="1911364"/>
            <a:ext cx="9565453" cy="2597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1073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1" objId="42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84">
            <a:extLst>
              <a:ext uri="{FF2B5EF4-FFF2-40B4-BE49-F238E27FC236}">
                <a16:creationId xmlns:a16="http://schemas.microsoft.com/office/drawing/2014/main" id="{842777CD-FFD1-5214-A44D-DF5BB80ECFA0}"/>
              </a:ext>
            </a:extLst>
          </p:cNvPr>
          <p:cNvSpPr/>
          <p:nvPr/>
        </p:nvSpPr>
        <p:spPr>
          <a:xfrm>
            <a:off x="120320" y="376579"/>
            <a:ext cx="11828207" cy="6201202"/>
          </a:xfrm>
          <a:prstGeom prst="rect">
            <a:avLst/>
          </a:prstGeom>
          <a:solidFill>
            <a:schemeClr val="bg1"/>
          </a:solidFill>
          <a:ln w="38100">
            <a:solidFill>
              <a:srgbClr val="2DAB6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思源黑体 CN Medium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1653BD9-08CE-17F9-B62A-D445092AB4C0}"/>
              </a:ext>
            </a:extLst>
          </p:cNvPr>
          <p:cNvSpPr txBox="1"/>
          <p:nvPr/>
        </p:nvSpPr>
        <p:spPr>
          <a:xfrm>
            <a:off x="666750" y="542925"/>
            <a:ext cx="10782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20 x 40        70 x 60        400 x 20       900 x 30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A4E3231-1F74-642C-873F-03B9987803C9}"/>
              </a:ext>
            </a:extLst>
          </p:cNvPr>
          <p:cNvSpPr/>
          <p:nvPr/>
        </p:nvSpPr>
        <p:spPr>
          <a:xfrm>
            <a:off x="1562100" y="1695450"/>
            <a:ext cx="9172575" cy="1695450"/>
          </a:xfrm>
          <a:prstGeom prst="rect">
            <a:avLst/>
          </a:prstGeom>
          <a:solidFill>
            <a:srgbClr val="FCE4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1FBBECE-B270-4E8F-F4B6-4BBF6C342440}"/>
              </a:ext>
            </a:extLst>
          </p:cNvPr>
          <p:cNvCxnSpPr>
            <a:cxnSpLocks/>
          </p:cNvCxnSpPr>
          <p:nvPr/>
        </p:nvCxnSpPr>
        <p:spPr>
          <a:xfrm>
            <a:off x="6200775" y="1781175"/>
            <a:ext cx="0" cy="148590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204876F-D740-496B-C830-290EE7F5BD97}"/>
              </a:ext>
            </a:extLst>
          </p:cNvPr>
          <p:cNvSpPr txBox="1"/>
          <p:nvPr/>
        </p:nvSpPr>
        <p:spPr>
          <a:xfrm>
            <a:off x="1819275" y="1676400"/>
            <a:ext cx="399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20 x 4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75F776-E56C-5636-47AC-C858DA1CE2D5}"/>
              </a:ext>
            </a:extLst>
          </p:cNvPr>
          <p:cNvSpPr txBox="1"/>
          <p:nvPr/>
        </p:nvSpPr>
        <p:spPr>
          <a:xfrm>
            <a:off x="2514600" y="2266950"/>
            <a:ext cx="3990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Nhẩm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: 2 x 4 = 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7083D91-90EE-B410-54D4-88B917B3527B}"/>
              </a:ext>
            </a:extLst>
          </p:cNvPr>
          <p:cNvSpPr txBox="1"/>
          <p:nvPr/>
        </p:nvSpPr>
        <p:spPr>
          <a:xfrm>
            <a:off x="2609850" y="2819400"/>
            <a:ext cx="3990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x 4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= 8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75750EF-B060-554C-2A50-65765D44DA87}"/>
              </a:ext>
            </a:extLst>
          </p:cNvPr>
          <p:cNvSpPr txBox="1"/>
          <p:nvPr/>
        </p:nvSpPr>
        <p:spPr>
          <a:xfrm>
            <a:off x="7381875" y="1619250"/>
            <a:ext cx="3457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70 x 6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71636ED-6EA0-413C-2B62-B96EFCD4EE75}"/>
              </a:ext>
            </a:extLst>
          </p:cNvPr>
          <p:cNvSpPr txBox="1"/>
          <p:nvPr/>
        </p:nvSpPr>
        <p:spPr>
          <a:xfrm>
            <a:off x="6410325" y="2247900"/>
            <a:ext cx="3990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Nhẩm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: 7 x 6 = 4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B42AC89-78DA-A897-D5A8-74A344C0C950}"/>
              </a:ext>
            </a:extLst>
          </p:cNvPr>
          <p:cNvSpPr txBox="1"/>
          <p:nvPr/>
        </p:nvSpPr>
        <p:spPr>
          <a:xfrm>
            <a:off x="6981825" y="2790825"/>
            <a:ext cx="3990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x 6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= 4 2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7F3632-E070-CC73-6274-99CC2FCBF278}"/>
              </a:ext>
            </a:extLst>
          </p:cNvPr>
          <p:cNvSpPr/>
          <p:nvPr/>
        </p:nvSpPr>
        <p:spPr>
          <a:xfrm>
            <a:off x="1495425" y="4076700"/>
            <a:ext cx="9172575" cy="1695450"/>
          </a:xfrm>
          <a:prstGeom prst="rect">
            <a:avLst/>
          </a:prstGeom>
          <a:solidFill>
            <a:srgbClr val="FCE4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0913294-2BEC-7D93-4367-7EA3A5A7C268}"/>
              </a:ext>
            </a:extLst>
          </p:cNvPr>
          <p:cNvCxnSpPr>
            <a:cxnSpLocks/>
          </p:cNvCxnSpPr>
          <p:nvPr/>
        </p:nvCxnSpPr>
        <p:spPr>
          <a:xfrm>
            <a:off x="6134100" y="4162425"/>
            <a:ext cx="0" cy="148590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D8E7B87-C313-1C86-0FAA-988ECF1A9475}"/>
              </a:ext>
            </a:extLst>
          </p:cNvPr>
          <p:cNvSpPr txBox="1"/>
          <p:nvPr/>
        </p:nvSpPr>
        <p:spPr>
          <a:xfrm>
            <a:off x="1752600" y="4057650"/>
            <a:ext cx="399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400 x 2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1ABF850-BF72-4BBE-CCA9-6C75AB65D194}"/>
              </a:ext>
            </a:extLst>
          </p:cNvPr>
          <p:cNvSpPr txBox="1"/>
          <p:nvPr/>
        </p:nvSpPr>
        <p:spPr>
          <a:xfrm>
            <a:off x="2447925" y="4648200"/>
            <a:ext cx="3990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Nhẩm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: 2 x 4 = 8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643A499-B23D-25A6-0B74-D70E039AA8CB}"/>
              </a:ext>
            </a:extLst>
          </p:cNvPr>
          <p:cNvSpPr txBox="1"/>
          <p:nvPr/>
        </p:nvSpPr>
        <p:spPr>
          <a:xfrm>
            <a:off x="2543175" y="5200650"/>
            <a:ext cx="3990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x 2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= 8 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711F458-F4CA-A2C6-5AF4-9058FE668C9A}"/>
              </a:ext>
            </a:extLst>
          </p:cNvPr>
          <p:cNvSpPr txBox="1"/>
          <p:nvPr/>
        </p:nvSpPr>
        <p:spPr>
          <a:xfrm>
            <a:off x="7315200" y="4000500"/>
            <a:ext cx="3457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900 x 3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A7F3DA4-B5E4-693B-9F41-9CA1FF27C0C9}"/>
              </a:ext>
            </a:extLst>
          </p:cNvPr>
          <p:cNvSpPr txBox="1"/>
          <p:nvPr/>
        </p:nvSpPr>
        <p:spPr>
          <a:xfrm>
            <a:off x="6343650" y="4629150"/>
            <a:ext cx="3990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Nhẩm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: 9 x 3 = 27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1AEBA21-2B76-BD4F-251A-D89867386BE4}"/>
              </a:ext>
            </a:extLst>
          </p:cNvPr>
          <p:cNvSpPr txBox="1"/>
          <p:nvPr/>
        </p:nvSpPr>
        <p:spPr>
          <a:xfrm>
            <a:off x="6915150" y="5172075"/>
            <a:ext cx="3990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9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x 3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= 27 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0</a:t>
            </a:r>
          </a:p>
        </p:txBody>
      </p:sp>
    </p:spTree>
    <p:extLst>
      <p:ext uri="{BB962C8B-B14F-4D97-AF65-F5344CB8AC3E}">
        <p14:creationId xmlns:p14="http://schemas.microsoft.com/office/powerpoint/2010/main" val="44187847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5" grpId="0"/>
      <p:bldP spid="16" grpId="0"/>
      <p:bldP spid="17" grpId="0"/>
      <p:bldP spid="18" grpId="0"/>
      <p:bldP spid="19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84">
            <a:extLst>
              <a:ext uri="{FF2B5EF4-FFF2-40B4-BE49-F238E27FC236}">
                <a16:creationId xmlns:a16="http://schemas.microsoft.com/office/drawing/2014/main" id="{842777CD-FFD1-5214-A44D-DF5BB80ECFA0}"/>
              </a:ext>
            </a:extLst>
          </p:cNvPr>
          <p:cNvSpPr/>
          <p:nvPr/>
        </p:nvSpPr>
        <p:spPr>
          <a:xfrm>
            <a:off x="120320" y="376579"/>
            <a:ext cx="11828207" cy="6201202"/>
          </a:xfrm>
          <a:prstGeom prst="rect">
            <a:avLst/>
          </a:prstGeom>
          <a:solidFill>
            <a:schemeClr val="bg1"/>
          </a:solidFill>
          <a:ln w="38100">
            <a:solidFill>
              <a:srgbClr val="2DAB6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思源黑体 CN Medium"/>
              <a:ea typeface="思源黑体 CN Medium"/>
              <a:cs typeface="+mn-cs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815027F-DB1F-4A4E-95D3-413E00A69E71}"/>
              </a:ext>
            </a:extLst>
          </p:cNvPr>
          <p:cNvSpPr txBox="1"/>
          <p:nvPr/>
        </p:nvSpPr>
        <p:spPr>
          <a:xfrm>
            <a:off x="1186450" y="575123"/>
            <a:ext cx="631507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í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hẩ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(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he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ẫ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00857C5-B29E-4302-9567-1F09B76083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76579"/>
            <a:ext cx="948325" cy="91882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EB68CD5-17B6-C376-212D-CA36A9A01A90}"/>
              </a:ext>
            </a:extLst>
          </p:cNvPr>
          <p:cNvSpPr/>
          <p:nvPr/>
        </p:nvSpPr>
        <p:spPr>
          <a:xfrm>
            <a:off x="1619250" y="1552575"/>
            <a:ext cx="9172575" cy="1695450"/>
          </a:xfrm>
          <a:prstGeom prst="rect">
            <a:avLst/>
          </a:prstGeom>
          <a:solidFill>
            <a:srgbClr val="FCE4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思源黑体 CN Medium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BD9F61D-037E-1332-30A8-CA0FC6C17823}"/>
              </a:ext>
            </a:extLst>
          </p:cNvPr>
          <p:cNvSpPr txBox="1"/>
          <p:nvPr/>
        </p:nvSpPr>
        <p:spPr>
          <a:xfrm>
            <a:off x="838200" y="1609725"/>
            <a:ext cx="561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b)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6F12C02-F142-C332-4064-1EC67F26B3A7}"/>
              </a:ext>
            </a:extLst>
          </p:cNvPr>
          <p:cNvCxnSpPr>
            <a:cxnSpLocks/>
          </p:cNvCxnSpPr>
          <p:nvPr/>
        </p:nvCxnSpPr>
        <p:spPr>
          <a:xfrm>
            <a:off x="6257925" y="1638300"/>
            <a:ext cx="0" cy="148590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E9A5709-46B3-62F7-83EC-0A0024DA8FC9}"/>
              </a:ext>
            </a:extLst>
          </p:cNvPr>
          <p:cNvSpPr txBox="1"/>
          <p:nvPr/>
        </p:nvSpPr>
        <p:spPr>
          <a:xfrm>
            <a:off x="2085975" y="162877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Mẫ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: 400 : 20 = 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05492C2-2A03-7F93-DE10-CA220D4C9603}"/>
              </a:ext>
            </a:extLst>
          </p:cNvPr>
          <p:cNvSpPr txBox="1"/>
          <p:nvPr/>
        </p:nvSpPr>
        <p:spPr>
          <a:xfrm>
            <a:off x="2571750" y="212407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Nhẩ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: 400 : 20 = 40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 : 2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思源黑体 CN Medium"/>
              <a:cs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1077E39-D9AE-63A9-3261-4619B26621AE}"/>
              </a:ext>
            </a:extLst>
          </p:cNvPr>
          <p:cNvSpPr txBox="1"/>
          <p:nvPr/>
        </p:nvSpPr>
        <p:spPr>
          <a:xfrm>
            <a:off x="4876800" y="2676525"/>
            <a:ext cx="1781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= 20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397C48D-6CBB-97A4-B42D-37B54467DFD6}"/>
              </a:ext>
            </a:extLst>
          </p:cNvPr>
          <p:cNvSpPr txBox="1"/>
          <p:nvPr/>
        </p:nvSpPr>
        <p:spPr>
          <a:xfrm>
            <a:off x="6762750" y="162877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1 500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 : 500 = 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思源黑体 CN Medium"/>
              <a:cs typeface="Calibri" panose="020F0502020204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1FB89DF-DD16-5058-B770-2858334D943B}"/>
              </a:ext>
            </a:extLst>
          </p:cNvPr>
          <p:cNvSpPr txBox="1"/>
          <p:nvPr/>
        </p:nvSpPr>
        <p:spPr>
          <a:xfrm>
            <a:off x="6467475" y="210502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Nhẩ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: 1 500 : 500 = 15 : 5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537EAEF-9C0E-46EC-7100-CE0052D8FF4F}"/>
              </a:ext>
            </a:extLst>
          </p:cNvPr>
          <p:cNvSpPr txBox="1"/>
          <p:nvPr/>
        </p:nvSpPr>
        <p:spPr>
          <a:xfrm>
            <a:off x="9210675" y="2647950"/>
            <a:ext cx="1819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= 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思源黑体 CN Medium"/>
              <a:cs typeface="Calibri" panose="020F050202020403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5FC0E7F-5E36-D41C-FBF3-BFD49FE0E32F}"/>
              </a:ext>
            </a:extLst>
          </p:cNvPr>
          <p:cNvSpPr txBox="1"/>
          <p:nvPr/>
        </p:nvSpPr>
        <p:spPr>
          <a:xfrm>
            <a:off x="495300" y="3581400"/>
            <a:ext cx="109918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prstClr val="black"/>
                </a:solidFill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90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0 </a:t>
            </a:r>
            <a:r>
              <a:rPr lang="en-US" sz="4000" dirty="0">
                <a:solidFill>
                  <a:prstClr val="black"/>
                </a:solidFill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: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 </a:t>
            </a:r>
            <a:r>
              <a:rPr lang="en-US" sz="4000" dirty="0">
                <a:solidFill>
                  <a:prstClr val="black"/>
                </a:solidFill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3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0        240 :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 </a:t>
            </a:r>
            <a:r>
              <a:rPr lang="en-US" sz="4000" dirty="0">
                <a:solidFill>
                  <a:prstClr val="black"/>
                </a:solidFill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8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0        3 600 : 600       28 000 : 400</a:t>
            </a:r>
          </a:p>
        </p:txBody>
      </p:sp>
    </p:spTree>
    <p:extLst>
      <p:ext uri="{BB962C8B-B14F-4D97-AF65-F5344CB8AC3E}">
        <p14:creationId xmlns:p14="http://schemas.microsoft.com/office/powerpoint/2010/main" val="366669670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84">
            <a:extLst>
              <a:ext uri="{FF2B5EF4-FFF2-40B4-BE49-F238E27FC236}">
                <a16:creationId xmlns:a16="http://schemas.microsoft.com/office/drawing/2014/main" id="{842777CD-FFD1-5214-A44D-DF5BB80ECFA0}"/>
              </a:ext>
            </a:extLst>
          </p:cNvPr>
          <p:cNvSpPr/>
          <p:nvPr/>
        </p:nvSpPr>
        <p:spPr>
          <a:xfrm>
            <a:off x="120320" y="376579"/>
            <a:ext cx="11828207" cy="6201202"/>
          </a:xfrm>
          <a:prstGeom prst="rect">
            <a:avLst/>
          </a:prstGeom>
          <a:solidFill>
            <a:schemeClr val="bg1"/>
          </a:solidFill>
          <a:ln w="38100">
            <a:solidFill>
              <a:srgbClr val="2DAB6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思源黑体 CN Medium"/>
              <a:ea typeface="思源黑体 CN Medium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1653BD9-08CE-17F9-B62A-D445092AB4C0}"/>
              </a:ext>
            </a:extLst>
          </p:cNvPr>
          <p:cNvSpPr txBox="1"/>
          <p:nvPr/>
        </p:nvSpPr>
        <p:spPr>
          <a:xfrm>
            <a:off x="666750" y="542925"/>
            <a:ext cx="111442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900 : 30        240 : 80        3 600 : 600       28 000 : 400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A4E3231-1F74-642C-873F-03B9987803C9}"/>
              </a:ext>
            </a:extLst>
          </p:cNvPr>
          <p:cNvSpPr/>
          <p:nvPr/>
        </p:nvSpPr>
        <p:spPr>
          <a:xfrm>
            <a:off x="1562100" y="1695450"/>
            <a:ext cx="9172575" cy="1695450"/>
          </a:xfrm>
          <a:prstGeom prst="rect">
            <a:avLst/>
          </a:prstGeom>
          <a:solidFill>
            <a:srgbClr val="FCE4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思源黑体 CN Medium"/>
              <a:cs typeface="+mn-cs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1FBBECE-B270-4E8F-F4B6-4BBF6C342440}"/>
              </a:ext>
            </a:extLst>
          </p:cNvPr>
          <p:cNvCxnSpPr>
            <a:cxnSpLocks/>
          </p:cNvCxnSpPr>
          <p:nvPr/>
        </p:nvCxnSpPr>
        <p:spPr>
          <a:xfrm>
            <a:off x="6200775" y="1781175"/>
            <a:ext cx="0" cy="148590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204876F-D740-496B-C830-290EE7F5BD97}"/>
              </a:ext>
            </a:extLst>
          </p:cNvPr>
          <p:cNvSpPr txBox="1"/>
          <p:nvPr/>
        </p:nvSpPr>
        <p:spPr>
          <a:xfrm>
            <a:off x="1819275" y="1676400"/>
            <a:ext cx="399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900 : 3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75F776-E56C-5636-47AC-C858DA1CE2D5}"/>
              </a:ext>
            </a:extLst>
          </p:cNvPr>
          <p:cNvSpPr txBox="1"/>
          <p:nvPr/>
        </p:nvSpPr>
        <p:spPr>
          <a:xfrm>
            <a:off x="1781176" y="2247900"/>
            <a:ext cx="4133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Nhẩ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: 900 : 30 = 90 : 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7083D91-90EE-B410-54D4-88B917B3527B}"/>
              </a:ext>
            </a:extLst>
          </p:cNvPr>
          <p:cNvSpPr txBox="1"/>
          <p:nvPr/>
        </p:nvSpPr>
        <p:spPr>
          <a:xfrm>
            <a:off x="4410075" y="2819400"/>
            <a:ext cx="21907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= 3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75750EF-B060-554C-2A50-65765D44DA87}"/>
              </a:ext>
            </a:extLst>
          </p:cNvPr>
          <p:cNvSpPr txBox="1"/>
          <p:nvPr/>
        </p:nvSpPr>
        <p:spPr>
          <a:xfrm>
            <a:off x="7381875" y="1619250"/>
            <a:ext cx="3457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240 : 8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71636ED-6EA0-413C-2B62-B96EFCD4EE75}"/>
              </a:ext>
            </a:extLst>
          </p:cNvPr>
          <p:cNvSpPr txBox="1"/>
          <p:nvPr/>
        </p:nvSpPr>
        <p:spPr>
          <a:xfrm>
            <a:off x="6410325" y="2247900"/>
            <a:ext cx="44291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Nhẩ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: 240 : 80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 = 24 : 8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思源黑体 CN Medium"/>
              <a:cs typeface="Calibri" panose="020F0502020204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B42AC89-78DA-A897-D5A8-74A344C0C950}"/>
              </a:ext>
            </a:extLst>
          </p:cNvPr>
          <p:cNvSpPr txBox="1"/>
          <p:nvPr/>
        </p:nvSpPr>
        <p:spPr>
          <a:xfrm>
            <a:off x="9048750" y="2790825"/>
            <a:ext cx="1924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= 3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思源黑体 CN Medium"/>
              <a:cs typeface="Calibri" panose="020F050202020403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7F3632-E070-CC73-6274-99CC2FCBF278}"/>
              </a:ext>
            </a:extLst>
          </p:cNvPr>
          <p:cNvSpPr/>
          <p:nvPr/>
        </p:nvSpPr>
        <p:spPr>
          <a:xfrm>
            <a:off x="1495425" y="4076700"/>
            <a:ext cx="9725025" cy="1695450"/>
          </a:xfrm>
          <a:prstGeom prst="rect">
            <a:avLst/>
          </a:prstGeom>
          <a:solidFill>
            <a:srgbClr val="FCE4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思源黑体 CN Medium"/>
              <a:cs typeface="+mn-cs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0913294-2BEC-7D93-4367-7EA3A5A7C268}"/>
              </a:ext>
            </a:extLst>
          </p:cNvPr>
          <p:cNvCxnSpPr>
            <a:cxnSpLocks/>
          </p:cNvCxnSpPr>
          <p:nvPr/>
        </p:nvCxnSpPr>
        <p:spPr>
          <a:xfrm>
            <a:off x="6134100" y="4162425"/>
            <a:ext cx="0" cy="148590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D8E7B87-C313-1C86-0FAA-988ECF1A9475}"/>
              </a:ext>
            </a:extLst>
          </p:cNvPr>
          <p:cNvSpPr txBox="1"/>
          <p:nvPr/>
        </p:nvSpPr>
        <p:spPr>
          <a:xfrm>
            <a:off x="1752600" y="4057650"/>
            <a:ext cx="399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3 600 : 60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1ABF850-BF72-4BBE-CCA9-6C75AB65D194}"/>
              </a:ext>
            </a:extLst>
          </p:cNvPr>
          <p:cNvSpPr txBox="1"/>
          <p:nvPr/>
        </p:nvSpPr>
        <p:spPr>
          <a:xfrm>
            <a:off x="1495425" y="4648200"/>
            <a:ext cx="49434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Nhẩ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: 3 600 : 600 = 36 : 6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643A499-B23D-25A6-0B74-D70E039AA8CB}"/>
              </a:ext>
            </a:extLst>
          </p:cNvPr>
          <p:cNvSpPr txBox="1"/>
          <p:nvPr/>
        </p:nvSpPr>
        <p:spPr>
          <a:xfrm>
            <a:off x="4629151" y="520065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= 6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711F458-F4CA-A2C6-5AF4-9058FE668C9A}"/>
              </a:ext>
            </a:extLst>
          </p:cNvPr>
          <p:cNvSpPr txBox="1"/>
          <p:nvPr/>
        </p:nvSpPr>
        <p:spPr>
          <a:xfrm>
            <a:off x="7162800" y="4010025"/>
            <a:ext cx="3457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28 000 : 40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A7F3DA4-B5E4-693B-9F41-9CA1FF27C0C9}"/>
              </a:ext>
            </a:extLst>
          </p:cNvPr>
          <p:cNvSpPr txBox="1"/>
          <p:nvPr/>
        </p:nvSpPr>
        <p:spPr>
          <a:xfrm>
            <a:off x="6343649" y="4629150"/>
            <a:ext cx="50577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Nhẩ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: 28 000 : 400 = 280 : 4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1AEBA21-2B76-BD4F-251A-D89867386BE4}"/>
              </a:ext>
            </a:extLst>
          </p:cNvPr>
          <p:cNvSpPr txBox="1"/>
          <p:nvPr/>
        </p:nvSpPr>
        <p:spPr>
          <a:xfrm>
            <a:off x="9696450" y="5172075"/>
            <a:ext cx="1209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思源黑体 CN Medium"/>
                <a:cs typeface="Calibri" panose="020F0502020204030204" pitchFamily="34" charset="0"/>
              </a:rPr>
              <a:t>= 7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思源黑体 CN Medium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45947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5" grpId="0"/>
      <p:bldP spid="16" grpId="0"/>
      <p:bldP spid="17" grpId="0"/>
      <p:bldP spid="18" grpId="0"/>
      <p:bldP spid="19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E4112455-17F1-4D13-BE32-99568FBA88AD}"/>
              </a:ext>
            </a:extLst>
          </p:cNvPr>
          <p:cNvSpPr/>
          <p:nvPr/>
        </p:nvSpPr>
        <p:spPr>
          <a:xfrm>
            <a:off x="120320" y="376579"/>
            <a:ext cx="11828207" cy="6201202"/>
          </a:xfrm>
          <a:prstGeom prst="rect">
            <a:avLst/>
          </a:prstGeom>
          <a:solidFill>
            <a:schemeClr val="bg1"/>
          </a:solidFill>
          <a:ln w="38100">
            <a:solidFill>
              <a:srgbClr val="2DAB6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思源黑体 CN Medium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A557EB-7A5B-45FB-82E1-9D9BE6269A06}"/>
              </a:ext>
            </a:extLst>
          </p:cNvPr>
          <p:cNvSpPr txBox="1"/>
          <p:nvPr/>
        </p:nvSpPr>
        <p:spPr>
          <a:xfrm>
            <a:off x="1219200" y="488529"/>
            <a:ext cx="105060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vi-VN" sz="28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 cửa hàng hoa quả nhập về 15 thùng xoài nặng như nhau, cân nặng tất cả 675 kg. Cửa hàng đã bán hết 8 thùng. Hỏi cửa hàng còn lại bao nhiêu ki-lô-gam xoài?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FD66F545-A713-4569-A182-54110242C0CB}"/>
              </a:ext>
            </a:extLst>
          </p:cNvPr>
          <p:cNvSpPr/>
          <p:nvPr/>
        </p:nvSpPr>
        <p:spPr>
          <a:xfrm>
            <a:off x="635000" y="488529"/>
            <a:ext cx="622300" cy="558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763F6F-6FD3-B702-AD46-813578F8A62A}"/>
              </a:ext>
            </a:extLst>
          </p:cNvPr>
          <p:cNvSpPr txBox="1"/>
          <p:nvPr/>
        </p:nvSpPr>
        <p:spPr>
          <a:xfrm>
            <a:off x="400050" y="2133600"/>
            <a:ext cx="5181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óm</a:t>
            </a:r>
            <a:r>
              <a:rPr lang="en-US" sz="3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ắt</a:t>
            </a:r>
            <a:endParaRPr lang="en-US" sz="3200" b="1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sz="3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5 </a:t>
            </a:r>
            <a:r>
              <a:rPr lang="en-US" sz="3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ùng</a:t>
            </a:r>
            <a:r>
              <a:rPr lang="en-US" sz="3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oài</a:t>
            </a:r>
            <a:r>
              <a:rPr lang="en-US" sz="3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675 kg</a:t>
            </a:r>
          </a:p>
          <a:p>
            <a:pPr algn="just"/>
            <a:r>
              <a:rPr lang="en-US" sz="3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ã</a:t>
            </a:r>
            <a:r>
              <a:rPr lang="en-US" sz="3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án</a:t>
            </a:r>
            <a:r>
              <a:rPr lang="en-US" sz="3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8 </a:t>
            </a:r>
            <a:r>
              <a:rPr lang="en-US" sz="3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ùng</a:t>
            </a:r>
            <a:r>
              <a:rPr lang="en-US" sz="3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oài</a:t>
            </a:r>
            <a:endParaRPr lang="en-US" sz="3200" b="1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sz="3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òn</a:t>
            </a:r>
            <a:r>
              <a:rPr lang="en-US" sz="3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ại</a:t>
            </a:r>
            <a:r>
              <a:rPr lang="en-US" sz="3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….kg?</a:t>
            </a:r>
            <a:endParaRPr lang="en-US" sz="3200" dirty="0">
              <a:solidFill>
                <a:srgbClr val="002060"/>
              </a:solidFill>
              <a:effectLst/>
              <a:latin typeface="Calibri" panose="020F0502020204030204" pitchFamily="34" charset="0"/>
              <a:ea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09F985F-42CB-DCD5-BA49-B6277B6A082B}"/>
              </a:ext>
            </a:extLst>
          </p:cNvPr>
          <p:cNvSpPr txBox="1"/>
          <p:nvPr/>
        </p:nvSpPr>
        <p:spPr>
          <a:xfrm>
            <a:off x="4772024" y="2009775"/>
            <a:ext cx="6581775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ùng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oài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ặng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ki-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ô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gam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algn="ctr"/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   675 : 15 = 45 (kg)</a:t>
            </a:r>
          </a:p>
          <a:p>
            <a:pPr algn="ctr"/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8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ùng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oài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ặng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ki-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ô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gam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algn="ctr"/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       8 x 45 = 360 ( kg)</a:t>
            </a:r>
          </a:p>
          <a:p>
            <a:pPr algn="ctr"/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àng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òn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ại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ki-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ô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gam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oài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algn="ctr"/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     675 – 360 = 315 (kg)</a:t>
            </a:r>
          </a:p>
          <a:p>
            <a:pPr algn="ctr"/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                 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315 kg </a:t>
            </a:r>
            <a:r>
              <a:rPr lang="en-US" sz="3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oài</a:t>
            </a:r>
            <a:endParaRPr lang="en-US" sz="32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86637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8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4D1B22B-7ECF-4472-A44F-EF5486C18ED3}"/>
              </a:ext>
            </a:extLst>
          </p:cNvPr>
          <p:cNvSpPr/>
          <p:nvPr/>
        </p:nvSpPr>
        <p:spPr>
          <a:xfrm>
            <a:off x="120320" y="376579"/>
            <a:ext cx="11828207" cy="6201202"/>
          </a:xfrm>
          <a:prstGeom prst="rect">
            <a:avLst/>
          </a:prstGeom>
          <a:solidFill>
            <a:schemeClr val="bg1"/>
          </a:solidFill>
          <a:ln w="38100">
            <a:solidFill>
              <a:srgbClr val="2DAB6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思源黑体 CN Medium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65ADB7-9FD0-45C8-8296-88CBFD6CCA6E}"/>
              </a:ext>
            </a:extLst>
          </p:cNvPr>
          <p:cNvSpPr txBox="1"/>
          <p:nvPr/>
        </p:nvSpPr>
        <p:spPr>
          <a:xfrm>
            <a:off x="1276350" y="539935"/>
            <a:ext cx="104298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vi-VN" sz="28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 đã đặt một món quà sau ô cửa ghi phép tính có kết quả lớn nhất. Mai, Việt, Nam và Rô-bốt theo thứ tự đi vào các ô cửa A, B, C, D. Hỏi bạn nào nhận được món quà của Mi?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497518F6-8A4A-40C6-8534-80FB22FFAD99}"/>
              </a:ext>
            </a:extLst>
          </p:cNvPr>
          <p:cNvSpPr/>
          <p:nvPr/>
        </p:nvSpPr>
        <p:spPr>
          <a:xfrm>
            <a:off x="660400" y="539935"/>
            <a:ext cx="622300" cy="558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BE825B0-37F9-F710-F76A-52FB0670DD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8287" y="2090737"/>
            <a:ext cx="9748838" cy="3718409"/>
          </a:xfrm>
          <a:prstGeom prst="rect">
            <a:avLst/>
          </a:prstGeom>
        </p:spPr>
      </p:pic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0262916C-9695-9D9B-AB03-8215AC72F36A}"/>
              </a:ext>
            </a:extLst>
          </p:cNvPr>
          <p:cNvSpPr/>
          <p:nvPr/>
        </p:nvSpPr>
        <p:spPr>
          <a:xfrm>
            <a:off x="3333750" y="3371850"/>
            <a:ext cx="1381125" cy="42862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34 000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39B64383-5642-69D6-C6B3-31D2285EB1FC}"/>
              </a:ext>
            </a:extLst>
          </p:cNvPr>
          <p:cNvSpPr/>
          <p:nvPr/>
        </p:nvSpPr>
        <p:spPr>
          <a:xfrm>
            <a:off x="5343525" y="3352800"/>
            <a:ext cx="1381125" cy="42862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35 100</a:t>
            </a:r>
            <a:endParaRPr lang="en-US" sz="24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1D6EA4FC-0995-A697-701F-053C0C81F049}"/>
              </a:ext>
            </a:extLst>
          </p:cNvPr>
          <p:cNvSpPr/>
          <p:nvPr/>
        </p:nvSpPr>
        <p:spPr>
          <a:xfrm>
            <a:off x="7334250" y="3362325"/>
            <a:ext cx="1381125" cy="42862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32 100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3961B72C-3A93-E0FA-9B50-FB3E633E487C}"/>
              </a:ext>
            </a:extLst>
          </p:cNvPr>
          <p:cNvSpPr/>
          <p:nvPr/>
        </p:nvSpPr>
        <p:spPr>
          <a:xfrm>
            <a:off x="9429750" y="3381375"/>
            <a:ext cx="1381125" cy="42862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35 000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9441872-705C-5897-DDEB-0BAD91D0BB89}"/>
              </a:ext>
            </a:extLst>
          </p:cNvPr>
          <p:cNvSpPr/>
          <p:nvPr/>
        </p:nvSpPr>
        <p:spPr>
          <a:xfrm>
            <a:off x="4991100" y="1933575"/>
            <a:ext cx="2076450" cy="306705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7F39ED-E21D-08AD-BA9E-19E42763F231}"/>
              </a:ext>
            </a:extLst>
          </p:cNvPr>
          <p:cNvSpPr txBox="1"/>
          <p:nvPr/>
        </p:nvSpPr>
        <p:spPr>
          <a:xfrm>
            <a:off x="4410075" y="5572125"/>
            <a:ext cx="609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&gt; </a:t>
            </a:r>
            <a:r>
              <a:rPr lang="en-US" sz="4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iệt</a:t>
            </a:r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ận</a:t>
            </a:r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ợc</a:t>
            </a:r>
            <a:r>
              <a:rPr lang="en-US" sz="40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quà</a:t>
            </a:r>
            <a:endParaRPr lang="en-US" sz="4000" b="1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07839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E4112455-17F1-4D13-BE32-99568FBA88AD}"/>
              </a:ext>
            </a:extLst>
          </p:cNvPr>
          <p:cNvSpPr/>
          <p:nvPr/>
        </p:nvSpPr>
        <p:spPr>
          <a:xfrm>
            <a:off x="120320" y="376579"/>
            <a:ext cx="11828207" cy="6201202"/>
          </a:xfrm>
          <a:prstGeom prst="rect">
            <a:avLst/>
          </a:prstGeom>
          <a:solidFill>
            <a:schemeClr val="bg1"/>
          </a:solidFill>
          <a:ln w="38100">
            <a:solidFill>
              <a:srgbClr val="2DAB6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思源黑体 CN Medium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A557EB-7A5B-45FB-82E1-9D9BE6269A06}"/>
              </a:ext>
            </a:extLst>
          </p:cNvPr>
          <p:cNvSpPr txBox="1"/>
          <p:nvPr/>
        </p:nvSpPr>
        <p:spPr>
          <a:xfrm>
            <a:off x="1219200" y="488529"/>
            <a:ext cx="105060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vi-VN" sz="36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 bằng cách thuận tiện.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FD66F545-A713-4569-A182-54110242C0CB}"/>
              </a:ext>
            </a:extLst>
          </p:cNvPr>
          <p:cNvSpPr/>
          <p:nvPr/>
        </p:nvSpPr>
        <p:spPr>
          <a:xfrm>
            <a:off x="615950" y="545679"/>
            <a:ext cx="622300" cy="558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7FAE3A-EFD7-4294-2020-F6A8367F17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637" y="1647825"/>
            <a:ext cx="10439672" cy="10858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103C33F-F0A7-657B-8581-5872838285EA}"/>
              </a:ext>
            </a:extLst>
          </p:cNvPr>
          <p:cNvSpPr txBox="1"/>
          <p:nvPr/>
        </p:nvSpPr>
        <p:spPr>
          <a:xfrm>
            <a:off x="666750" y="2752725"/>
            <a:ext cx="38195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= 512 x (20 x 5)</a:t>
            </a:r>
          </a:p>
          <a:p>
            <a:r>
              <a:rPr lang="en-US" sz="40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= 512 x 100</a:t>
            </a:r>
            <a:endParaRPr lang="en-US" sz="40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40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= 51 200 </a:t>
            </a:r>
            <a:endParaRPr lang="en-US" sz="40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2250CD-8F69-6E89-F1C4-6C4D89673950}"/>
              </a:ext>
            </a:extLst>
          </p:cNvPr>
          <p:cNvSpPr txBox="1"/>
          <p:nvPr/>
        </p:nvSpPr>
        <p:spPr>
          <a:xfrm>
            <a:off x="7296150" y="2705100"/>
            <a:ext cx="38195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(125 x 8) x 32 </a:t>
            </a:r>
          </a:p>
          <a:p>
            <a:r>
              <a:rPr lang="en-US" sz="4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1 000 x 32 </a:t>
            </a:r>
          </a:p>
          <a:p>
            <a:r>
              <a:rPr lang="en-US" sz="4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32 000</a:t>
            </a:r>
          </a:p>
        </p:txBody>
      </p:sp>
    </p:spTree>
    <p:extLst>
      <p:ext uri="{BB962C8B-B14F-4D97-AF65-F5344CB8AC3E}">
        <p14:creationId xmlns:p14="http://schemas.microsoft.com/office/powerpoint/2010/main" val="25994665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6" grpId="0" build="p"/>
      <p:bldP spid="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>
            <a:extLst>
              <a:ext uri="{FF2B5EF4-FFF2-40B4-BE49-F238E27FC236}">
                <a16:creationId xmlns:a16="http://schemas.microsoft.com/office/drawing/2014/main" id="{DD310B36-59A5-DCC5-8B75-27292A8E5AE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pic>
        <p:nvPicPr>
          <p:cNvPr id="48" name="图片 47">
            <a:extLst>
              <a:ext uri="{FF2B5EF4-FFF2-40B4-BE49-F238E27FC236}">
                <a16:creationId xmlns:a16="http://schemas.microsoft.com/office/drawing/2014/main" id="{B830F8C0-C741-763E-9EA0-4E7515AE1A6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484" t="11959" r="11818"/>
          <a:stretch/>
        </p:blipFill>
        <p:spPr>
          <a:xfrm>
            <a:off x="891409" y="482600"/>
            <a:ext cx="10350500" cy="6044380"/>
          </a:xfrm>
          <a:prstGeom prst="rect">
            <a:avLst/>
          </a:prstGeom>
        </p:spPr>
      </p:pic>
      <p:pic>
        <p:nvPicPr>
          <p:cNvPr id="56" name="图片 55">
            <a:extLst>
              <a:ext uri="{FF2B5EF4-FFF2-40B4-BE49-F238E27FC236}">
                <a16:creationId xmlns:a16="http://schemas.microsoft.com/office/drawing/2014/main" id="{FC252311-5B28-D452-D611-B7EF4258346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174580" y="-280200"/>
            <a:ext cx="4619311" cy="4619311"/>
          </a:xfrm>
          <a:prstGeom prst="rect">
            <a:avLst/>
          </a:prstGeom>
        </p:spPr>
      </p:pic>
      <p:grpSp>
        <p:nvGrpSpPr>
          <p:cNvPr id="32" name="组合 31">
            <a:extLst>
              <a:ext uri="{FF2B5EF4-FFF2-40B4-BE49-F238E27FC236}">
                <a16:creationId xmlns:a16="http://schemas.microsoft.com/office/drawing/2014/main" id="{812F7956-7370-9BB9-D4F0-B034500A7A21}"/>
              </a:ext>
            </a:extLst>
          </p:cNvPr>
          <p:cNvGrpSpPr/>
          <p:nvPr/>
        </p:nvGrpSpPr>
        <p:grpSpPr>
          <a:xfrm>
            <a:off x="7923982" y="2736534"/>
            <a:ext cx="4743064" cy="4151946"/>
            <a:chOff x="8236467" y="3278909"/>
            <a:chExt cx="3984357" cy="3463837"/>
          </a:xfrm>
        </p:grpSpPr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11460383-D6A0-7500-04DF-C37AAF542BA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13C10393-FAAC-3C1D-2502-0FBB1A453E2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  <p:pic>
        <p:nvPicPr>
          <p:cNvPr id="2" name="图片 55">
            <a:extLst>
              <a:ext uri="{FF2B5EF4-FFF2-40B4-BE49-F238E27FC236}">
                <a16:creationId xmlns:a16="http://schemas.microsoft.com/office/drawing/2014/main" id="{D467F1D0-DB00-0F11-B2F5-6FC8C7CF08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32479" flipH="1">
            <a:off x="8250529" y="65377"/>
            <a:ext cx="3787327" cy="4619311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7AEA3F46-1014-283D-3A1F-AC79A148F6A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80" t="4569" r="19755" b="3868"/>
          <a:stretch/>
        </p:blipFill>
        <p:spPr>
          <a:xfrm>
            <a:off x="662" y="1925757"/>
            <a:ext cx="3772155" cy="48738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D8222EC-8700-9922-C6E1-044FA40F1D05}"/>
              </a:ext>
            </a:extLst>
          </p:cNvPr>
          <p:cNvSpPr txBox="1"/>
          <p:nvPr/>
        </p:nvSpPr>
        <p:spPr>
          <a:xfrm>
            <a:off x="4132053" y="2605177"/>
            <a:ext cx="42079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522108436"/>
      </p:ext>
    </p:extLst>
  </p:cSld>
  <p:clrMapOvr>
    <a:masterClrMapping/>
  </p:clrMapOvr>
  <p:transition>
    <p:fade/>
  </p:transition>
  <p:extLst>
    <p:ext uri="{E180D4A7-C9FB-4DFB-919C-405C955672EB}">
      <p14:showEvtLst xmlns:p14="http://schemas.microsoft.com/office/powerpoint/2010/main">
        <p14:playEvt time="1" objId="42"/>
      </p14:showEvt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>
            <a:extLst>
              <a:ext uri="{FF2B5EF4-FFF2-40B4-BE49-F238E27FC236}">
                <a16:creationId xmlns:a16="http://schemas.microsoft.com/office/drawing/2014/main" id="{DD310B36-59A5-DCC5-8B75-27292A8E5AE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pic>
        <p:nvPicPr>
          <p:cNvPr id="48" name="图片 47">
            <a:extLst>
              <a:ext uri="{FF2B5EF4-FFF2-40B4-BE49-F238E27FC236}">
                <a16:creationId xmlns:a16="http://schemas.microsoft.com/office/drawing/2014/main" id="{B830F8C0-C741-763E-9EA0-4E7515AE1A6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484" t="11959" r="11818"/>
          <a:stretch/>
        </p:blipFill>
        <p:spPr>
          <a:xfrm>
            <a:off x="891409" y="482600"/>
            <a:ext cx="10350500" cy="6044380"/>
          </a:xfrm>
          <a:prstGeom prst="rect">
            <a:avLst/>
          </a:prstGeom>
        </p:spPr>
      </p:pic>
      <p:pic>
        <p:nvPicPr>
          <p:cNvPr id="56" name="图片 55">
            <a:extLst>
              <a:ext uri="{FF2B5EF4-FFF2-40B4-BE49-F238E27FC236}">
                <a16:creationId xmlns:a16="http://schemas.microsoft.com/office/drawing/2014/main" id="{FC252311-5B28-D452-D611-B7EF4258346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174580" y="-280200"/>
            <a:ext cx="4619311" cy="4619311"/>
          </a:xfrm>
          <a:prstGeom prst="rect">
            <a:avLst/>
          </a:prstGeom>
        </p:spPr>
      </p:pic>
      <p:grpSp>
        <p:nvGrpSpPr>
          <p:cNvPr id="32" name="组合 31">
            <a:extLst>
              <a:ext uri="{FF2B5EF4-FFF2-40B4-BE49-F238E27FC236}">
                <a16:creationId xmlns:a16="http://schemas.microsoft.com/office/drawing/2014/main" id="{812F7956-7370-9BB9-D4F0-B034500A7A21}"/>
              </a:ext>
            </a:extLst>
          </p:cNvPr>
          <p:cNvGrpSpPr/>
          <p:nvPr/>
        </p:nvGrpSpPr>
        <p:grpSpPr>
          <a:xfrm>
            <a:off x="7923982" y="2736534"/>
            <a:ext cx="4743064" cy="4151946"/>
            <a:chOff x="8236467" y="3278909"/>
            <a:chExt cx="3984357" cy="3463837"/>
          </a:xfrm>
        </p:grpSpPr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11460383-D6A0-7500-04DF-C37AAF542BA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13C10393-FAAC-3C1D-2502-0FBB1A453E2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  <p:pic>
        <p:nvPicPr>
          <p:cNvPr id="2" name="图片 55">
            <a:extLst>
              <a:ext uri="{FF2B5EF4-FFF2-40B4-BE49-F238E27FC236}">
                <a16:creationId xmlns:a16="http://schemas.microsoft.com/office/drawing/2014/main" id="{D467F1D0-DB00-0F11-B2F5-6FC8C7CF08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32479" flipH="1">
            <a:off x="8250529" y="65377"/>
            <a:ext cx="3787327" cy="4619311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7AEA3F46-1014-283D-3A1F-AC79A148F6A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80" t="4569" r="19755" b="3868"/>
          <a:stretch/>
        </p:blipFill>
        <p:spPr>
          <a:xfrm>
            <a:off x="662" y="1925757"/>
            <a:ext cx="3772155" cy="48738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D8222EC-8700-9922-C6E1-044FA40F1D05}"/>
              </a:ext>
            </a:extLst>
          </p:cNvPr>
          <p:cNvSpPr txBox="1"/>
          <p:nvPr/>
        </p:nvSpPr>
        <p:spPr>
          <a:xfrm>
            <a:off x="3284044" y="3288319"/>
            <a:ext cx="798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0 X 10        560 X 100        560 X 1000</a:t>
            </a:r>
          </a:p>
          <a:p>
            <a:r>
              <a:rPr lang="en-GB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0 : 20        2200 : 20         44000 : 2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8192AAC-E71B-DFCF-61BC-AD864DA6A55E}"/>
              </a:ext>
            </a:extLst>
          </p:cNvPr>
          <p:cNvSpPr txBox="1"/>
          <p:nvPr/>
        </p:nvSpPr>
        <p:spPr>
          <a:xfrm>
            <a:off x="3166652" y="2612317"/>
            <a:ext cx="6854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HỌC SINH VIẾT KẾT QUẢ VÀO BẢNG CON</a:t>
            </a:r>
          </a:p>
        </p:txBody>
      </p:sp>
    </p:spTree>
    <p:extLst>
      <p:ext uri="{BB962C8B-B14F-4D97-AF65-F5344CB8AC3E}">
        <p14:creationId xmlns:p14="http://schemas.microsoft.com/office/powerpoint/2010/main" val="2318955242"/>
      </p:ext>
    </p:extLst>
  </p:cSld>
  <p:clrMapOvr>
    <a:masterClrMapping/>
  </p:clrMapOvr>
  <p:transition>
    <p:fade/>
  </p:transition>
  <p:extLst>
    <p:ext uri="{E180D4A7-C9FB-4DFB-919C-405C955672EB}">
      <p14:showEvtLst xmlns:p14="http://schemas.microsoft.com/office/powerpoint/2010/main">
        <p14:playEvt time="1" objId="42"/>
      </p14:showEvt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931F2904-4D7F-FFEE-7114-0B43D2E4AE0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6269" y="1366133"/>
            <a:ext cx="6335169" cy="5798983"/>
          </a:xfrm>
          <a:custGeom>
            <a:avLst/>
            <a:gdLst>
              <a:gd name="connsiteX0" fmla="*/ 921255 w 6335169"/>
              <a:gd name="connsiteY0" fmla="*/ 1885067 h 5798983"/>
              <a:gd name="connsiteX1" fmla="*/ 921255 w 6335169"/>
              <a:gd name="connsiteY1" fmla="*/ 2723267 h 5798983"/>
              <a:gd name="connsiteX2" fmla="*/ 2410869 w 6335169"/>
              <a:gd name="connsiteY2" fmla="*/ 2723267 h 5798983"/>
              <a:gd name="connsiteX3" fmla="*/ 2410869 w 6335169"/>
              <a:gd name="connsiteY3" fmla="*/ 1885067 h 5798983"/>
              <a:gd name="connsiteX4" fmla="*/ 0 w 6335169"/>
              <a:gd name="connsiteY4" fmla="*/ 0 h 5798983"/>
              <a:gd name="connsiteX5" fmla="*/ 6335169 w 6335169"/>
              <a:gd name="connsiteY5" fmla="*/ 0 h 5798983"/>
              <a:gd name="connsiteX6" fmla="*/ 6335169 w 6335169"/>
              <a:gd name="connsiteY6" fmla="*/ 5798983 h 5798983"/>
              <a:gd name="connsiteX7" fmla="*/ 0 w 6335169"/>
              <a:gd name="connsiteY7" fmla="*/ 5798983 h 5798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335169" h="5798983">
                <a:moveTo>
                  <a:pt x="921255" y="1885067"/>
                </a:moveTo>
                <a:lnTo>
                  <a:pt x="921255" y="2723267"/>
                </a:lnTo>
                <a:lnTo>
                  <a:pt x="2410869" y="2723267"/>
                </a:lnTo>
                <a:lnTo>
                  <a:pt x="2410869" y="1885067"/>
                </a:lnTo>
                <a:close/>
                <a:moveTo>
                  <a:pt x="0" y="0"/>
                </a:moveTo>
                <a:lnTo>
                  <a:pt x="6335169" y="0"/>
                </a:lnTo>
                <a:lnTo>
                  <a:pt x="6335169" y="5798983"/>
                </a:lnTo>
                <a:lnTo>
                  <a:pt x="0" y="5798983"/>
                </a:lnTo>
                <a:close/>
              </a:path>
            </a:pathLst>
          </a:cu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AF946AC-E53A-CD39-4EFF-B51975F082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3732" y="2523988"/>
            <a:ext cx="3327645" cy="332764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D4D9225-3B8A-822E-74D7-0668F09C6C8D}"/>
              </a:ext>
            </a:extLst>
          </p:cNvPr>
          <p:cNvSpPr txBox="1"/>
          <p:nvPr/>
        </p:nvSpPr>
        <p:spPr>
          <a:xfrm>
            <a:off x="1488427" y="3296128"/>
            <a:ext cx="511210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marR="0" lvl="0" indent="-5715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nl-NL" sz="4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cs typeface="+mn-cs"/>
              </a:rPr>
              <a:t>Hoàn</a:t>
            </a:r>
            <a:r>
              <a:rPr kumimoji="0" lang="nl-NL" sz="4000" b="1" i="0" u="none" strike="noStrike" kern="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cs typeface="+mn-cs"/>
              </a:rPr>
              <a:t> thành các BT</a:t>
            </a:r>
            <a:endParaRPr kumimoji="0" lang="nl-NL" sz="4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cs typeface="+mn-cs"/>
            </a:endParaRPr>
          </a:p>
          <a:p>
            <a:pPr marL="571500" marR="0" lvl="0" indent="-5715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nl-NL" sz="4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cs typeface="+mn-cs"/>
              </a:rPr>
              <a:t>Chuẩn bị bài mới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9B39692-DF44-C8E3-DA42-4DA7F6F054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3388" y="1105729"/>
            <a:ext cx="5310076" cy="122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46536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>
            <a:extLst>
              <a:ext uri="{FF2B5EF4-FFF2-40B4-BE49-F238E27FC236}">
                <a16:creationId xmlns:a16="http://schemas.microsoft.com/office/drawing/2014/main" id="{DD310B36-59A5-DCC5-8B75-27292A8E5AE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pic>
        <p:nvPicPr>
          <p:cNvPr id="48" name="图片 47">
            <a:extLst>
              <a:ext uri="{FF2B5EF4-FFF2-40B4-BE49-F238E27FC236}">
                <a16:creationId xmlns:a16="http://schemas.microsoft.com/office/drawing/2014/main" id="{B830F8C0-C741-763E-9EA0-4E7515AE1A6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484" t="11959" r="11818"/>
          <a:stretch/>
        </p:blipFill>
        <p:spPr>
          <a:xfrm>
            <a:off x="806475" y="-66066"/>
            <a:ext cx="11350894" cy="6628580"/>
          </a:xfrm>
          <a:prstGeom prst="rect">
            <a:avLst/>
          </a:prstGeom>
        </p:spPr>
      </p:pic>
      <p:pic>
        <p:nvPicPr>
          <p:cNvPr id="54" name="图片 53">
            <a:extLst>
              <a:ext uri="{FF2B5EF4-FFF2-40B4-BE49-F238E27FC236}">
                <a16:creationId xmlns:a16="http://schemas.microsoft.com/office/drawing/2014/main" id="{9F6D768A-BF3F-D1AA-1652-D36EFC8D80D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5625" y="4151447"/>
            <a:ext cx="4059807" cy="4059807"/>
          </a:xfrm>
          <a:prstGeom prst="rect">
            <a:avLst/>
          </a:prstGeom>
        </p:spPr>
      </p:pic>
      <p:pic>
        <p:nvPicPr>
          <p:cNvPr id="56" name="图片 55">
            <a:extLst>
              <a:ext uri="{FF2B5EF4-FFF2-40B4-BE49-F238E27FC236}">
                <a16:creationId xmlns:a16="http://schemas.microsoft.com/office/drawing/2014/main" id="{FC252311-5B28-D452-D611-B7EF4258346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205060" y="-280201"/>
            <a:ext cx="4619311" cy="4619311"/>
          </a:xfrm>
          <a:prstGeom prst="rect">
            <a:avLst/>
          </a:prstGeom>
        </p:spPr>
      </p:pic>
      <p:pic>
        <p:nvPicPr>
          <p:cNvPr id="62" name="图片 61">
            <a:extLst>
              <a:ext uri="{FF2B5EF4-FFF2-40B4-BE49-F238E27FC236}">
                <a16:creationId xmlns:a16="http://schemas.microsoft.com/office/drawing/2014/main" id="{1EE7C8CB-BDA3-BE81-B6C5-2E1D69EBB696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colorTemperature colorTemp="112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74" t="5212" r="63318" b="67851"/>
          <a:stretch/>
        </p:blipFill>
        <p:spPr>
          <a:xfrm>
            <a:off x="5040303" y="5428702"/>
            <a:ext cx="1376878" cy="1110160"/>
          </a:xfrm>
          <a:prstGeom prst="rect">
            <a:avLst/>
          </a:prstGeom>
        </p:spPr>
      </p:pic>
      <p:grpSp>
        <p:nvGrpSpPr>
          <p:cNvPr id="66" name="组合 65">
            <a:extLst>
              <a:ext uri="{FF2B5EF4-FFF2-40B4-BE49-F238E27FC236}">
                <a16:creationId xmlns:a16="http://schemas.microsoft.com/office/drawing/2014/main" id="{B1EAD35E-A6A9-1409-C3E1-5FAE61B5ACF3}"/>
              </a:ext>
            </a:extLst>
          </p:cNvPr>
          <p:cNvGrpSpPr/>
          <p:nvPr/>
        </p:nvGrpSpPr>
        <p:grpSpPr>
          <a:xfrm>
            <a:off x="8770887" y="3492194"/>
            <a:ext cx="3984357" cy="3463837"/>
            <a:chOff x="8236467" y="3278909"/>
            <a:chExt cx="3984357" cy="3463837"/>
          </a:xfrm>
        </p:grpSpPr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770CB4B2-3A9C-E7EB-E8E7-36A5EE93DCC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67476EE9-09E3-ED15-5951-44DCF49E449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4961AB55-78BA-1092-713A-6F716C1265C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82853" y="1509276"/>
            <a:ext cx="10998137" cy="214597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E96C052-9917-2FE7-A31E-3EC932B0F61B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19557" y="2846098"/>
            <a:ext cx="3161336" cy="3161336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3063507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1" objId="42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>
            <a:extLst>
              <a:ext uri="{FF2B5EF4-FFF2-40B4-BE49-F238E27FC236}">
                <a16:creationId xmlns:a16="http://schemas.microsoft.com/office/drawing/2014/main" id="{DD310B36-59A5-DCC5-8B75-27292A8E5AE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pic>
        <p:nvPicPr>
          <p:cNvPr id="48" name="图片 47">
            <a:extLst>
              <a:ext uri="{FF2B5EF4-FFF2-40B4-BE49-F238E27FC236}">
                <a16:creationId xmlns:a16="http://schemas.microsoft.com/office/drawing/2014/main" id="{B830F8C0-C741-763E-9EA0-4E7515AE1A6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484" t="11959" r="11818"/>
          <a:stretch/>
        </p:blipFill>
        <p:spPr>
          <a:xfrm>
            <a:off x="891409" y="482600"/>
            <a:ext cx="10350500" cy="6044380"/>
          </a:xfrm>
          <a:prstGeom prst="rect">
            <a:avLst/>
          </a:prstGeom>
        </p:spPr>
      </p:pic>
      <p:pic>
        <p:nvPicPr>
          <p:cNvPr id="56" name="图片 55">
            <a:extLst>
              <a:ext uri="{FF2B5EF4-FFF2-40B4-BE49-F238E27FC236}">
                <a16:creationId xmlns:a16="http://schemas.microsoft.com/office/drawing/2014/main" id="{FC252311-5B28-D452-D611-B7EF4258346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174580" y="-280200"/>
            <a:ext cx="4619311" cy="4619311"/>
          </a:xfrm>
          <a:prstGeom prst="rect">
            <a:avLst/>
          </a:prstGeom>
        </p:spPr>
      </p:pic>
      <p:grpSp>
        <p:nvGrpSpPr>
          <p:cNvPr id="32" name="组合 31">
            <a:extLst>
              <a:ext uri="{FF2B5EF4-FFF2-40B4-BE49-F238E27FC236}">
                <a16:creationId xmlns:a16="http://schemas.microsoft.com/office/drawing/2014/main" id="{812F7956-7370-9BB9-D4F0-B034500A7A21}"/>
              </a:ext>
            </a:extLst>
          </p:cNvPr>
          <p:cNvGrpSpPr/>
          <p:nvPr/>
        </p:nvGrpSpPr>
        <p:grpSpPr>
          <a:xfrm>
            <a:off x="7923982" y="2736534"/>
            <a:ext cx="4743064" cy="4151946"/>
            <a:chOff x="8236467" y="3278909"/>
            <a:chExt cx="3984357" cy="3463837"/>
          </a:xfrm>
        </p:grpSpPr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11460383-D6A0-7500-04DF-C37AAF542BA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13C10393-FAAC-3C1D-2502-0FBB1A453E2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  <p:pic>
        <p:nvPicPr>
          <p:cNvPr id="2" name="图片 55">
            <a:extLst>
              <a:ext uri="{FF2B5EF4-FFF2-40B4-BE49-F238E27FC236}">
                <a16:creationId xmlns:a16="http://schemas.microsoft.com/office/drawing/2014/main" id="{D467F1D0-DB00-0F11-B2F5-6FC8C7CF08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32479" flipH="1">
            <a:off x="8250529" y="65377"/>
            <a:ext cx="3787327" cy="4619311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7AEA3F46-1014-283D-3A1F-AC79A148F6A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80" t="4569" r="19755" b="3868"/>
          <a:stretch/>
        </p:blipFill>
        <p:spPr>
          <a:xfrm>
            <a:off x="662" y="1925757"/>
            <a:ext cx="3772155" cy="48738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66B6B74-D617-2A81-1FD9-0F80C2E4664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83160" y="1604506"/>
            <a:ext cx="5407621" cy="3938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58746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1" objId="42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0960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>
                        <a14:backgroundMark x1="15777" y1="53236" x2="15777" y2="53236"/>
                        <a14:backgroundMark x1="19822" y1="67152" x2="19822" y2="67152"/>
                        <a14:backgroundMark x1="37945" y1="64725" x2="37945" y2="64725"/>
                        <a14:backgroundMark x1="20793" y1="65291" x2="19984" y2="68366"/>
                        <a14:backgroundMark x1="39644" y1="61812" x2="38511" y2="65129"/>
                        <a14:backgroundMark x1="77508" y1="67799" x2="78641" y2="70631"/>
                        <a14:backgroundMark x1="61812" y1="63026" x2="61246" y2="62379"/>
                        <a14:backgroundMark x1="58414" y1="24029" x2="59385" y2="2402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4056" y="1031133"/>
            <a:ext cx="7551629" cy="710432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524000" y="199285"/>
            <a:ext cx="9245600" cy="2112115"/>
            <a:chOff x="1143000" y="62377"/>
            <a:chExt cx="6934200" cy="1584086"/>
          </a:xfrm>
        </p:grpSpPr>
        <p:sp>
          <p:nvSpPr>
            <p:cNvPr id="3" name="Rounded Rectangle 2"/>
            <p:cNvSpPr/>
            <p:nvPr/>
          </p:nvSpPr>
          <p:spPr>
            <a:xfrm>
              <a:off x="1143000" y="62377"/>
              <a:ext cx="6934200" cy="1578860"/>
            </a:xfrm>
            <a:prstGeom prst="roundRect">
              <a:avLst>
                <a:gd name="adj" fmla="val 50000"/>
              </a:avLst>
            </a:prstGeom>
            <a:solidFill>
              <a:srgbClr val="004518"/>
            </a:solidFill>
            <a:ln w="28575">
              <a:solidFill>
                <a:srgbClr val="ECF04A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1295399" y="213782"/>
              <a:ext cx="6619009" cy="1432681"/>
            </a:xfrm>
            <a:prstGeom prst="roundRect">
              <a:avLst>
                <a:gd name="adj" fmla="val 50000"/>
              </a:avLst>
            </a:prstGeom>
            <a:solidFill>
              <a:srgbClr val="004518"/>
            </a:solidFill>
            <a:ln w="28575">
              <a:solidFill>
                <a:srgbClr val="ECF04A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401" y="416984"/>
            <a:ext cx="7389284" cy="189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68954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0780" y="2753331"/>
            <a:ext cx="4171535" cy="4339583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>
            <a:off x="1651292" y="27039"/>
            <a:ext cx="9485076" cy="2712983"/>
            <a:chOff x="2171343" y="4618089"/>
            <a:chExt cx="7988119" cy="2187854"/>
          </a:xfrm>
        </p:grpSpPr>
        <p:sp>
          <p:nvSpPr>
            <p:cNvPr id="36" name="Rectangle: Rounded Corners 11"/>
            <p:cNvSpPr/>
            <p:nvPr/>
          </p:nvSpPr>
          <p:spPr>
            <a:xfrm>
              <a:off x="2171343" y="4618089"/>
              <a:ext cx="7988119" cy="2187854"/>
            </a:xfrm>
            <a:custGeom>
              <a:avLst/>
              <a:gdLst>
                <a:gd name="connsiteX0" fmla="*/ 0 w 7988119"/>
                <a:gd name="connsiteY0" fmla="*/ 364650 h 2187854"/>
                <a:gd name="connsiteX1" fmla="*/ 364650 w 7988119"/>
                <a:gd name="connsiteY1" fmla="*/ 0 h 2187854"/>
                <a:gd name="connsiteX2" fmla="*/ 951954 w 7988119"/>
                <a:gd name="connsiteY2" fmla="*/ 0 h 2187854"/>
                <a:gd name="connsiteX3" fmla="*/ 1757023 w 7988119"/>
                <a:gd name="connsiteY3" fmla="*/ 0 h 2187854"/>
                <a:gd name="connsiteX4" fmla="*/ 2199152 w 7988119"/>
                <a:gd name="connsiteY4" fmla="*/ 0 h 2187854"/>
                <a:gd name="connsiteX5" fmla="*/ 2713868 w 7988119"/>
                <a:gd name="connsiteY5" fmla="*/ 0 h 2187854"/>
                <a:gd name="connsiteX6" fmla="*/ 3373760 w 7988119"/>
                <a:gd name="connsiteY6" fmla="*/ 0 h 2187854"/>
                <a:gd name="connsiteX7" fmla="*/ 3961065 w 7988119"/>
                <a:gd name="connsiteY7" fmla="*/ 0 h 2187854"/>
                <a:gd name="connsiteX8" fmla="*/ 4403193 w 7988119"/>
                <a:gd name="connsiteY8" fmla="*/ 0 h 2187854"/>
                <a:gd name="connsiteX9" fmla="*/ 5063086 w 7988119"/>
                <a:gd name="connsiteY9" fmla="*/ 0 h 2187854"/>
                <a:gd name="connsiteX10" fmla="*/ 5577802 w 7988119"/>
                <a:gd name="connsiteY10" fmla="*/ 0 h 2187854"/>
                <a:gd name="connsiteX11" fmla="*/ 6237694 w 7988119"/>
                <a:gd name="connsiteY11" fmla="*/ 0 h 2187854"/>
                <a:gd name="connsiteX12" fmla="*/ 6897587 w 7988119"/>
                <a:gd name="connsiteY12" fmla="*/ 0 h 2187854"/>
                <a:gd name="connsiteX13" fmla="*/ 7623469 w 7988119"/>
                <a:gd name="connsiteY13" fmla="*/ 0 h 2187854"/>
                <a:gd name="connsiteX14" fmla="*/ 7988119 w 7988119"/>
                <a:gd name="connsiteY14" fmla="*/ 364650 h 2187854"/>
                <a:gd name="connsiteX15" fmla="*/ 7988119 w 7988119"/>
                <a:gd name="connsiteY15" fmla="*/ 821664 h 2187854"/>
                <a:gd name="connsiteX16" fmla="*/ 7988119 w 7988119"/>
                <a:gd name="connsiteY16" fmla="*/ 1264092 h 2187854"/>
                <a:gd name="connsiteX17" fmla="*/ 7988119 w 7988119"/>
                <a:gd name="connsiteY17" fmla="*/ 1823204 h 2187854"/>
                <a:gd name="connsiteX18" fmla="*/ 7623469 w 7988119"/>
                <a:gd name="connsiteY18" fmla="*/ 2187854 h 2187854"/>
                <a:gd name="connsiteX19" fmla="*/ 7108753 w 7988119"/>
                <a:gd name="connsiteY19" fmla="*/ 2187854 h 2187854"/>
                <a:gd name="connsiteX20" fmla="*/ 6594036 w 7988119"/>
                <a:gd name="connsiteY20" fmla="*/ 2187854 h 2187854"/>
                <a:gd name="connsiteX21" fmla="*/ 5934144 w 7988119"/>
                <a:gd name="connsiteY21" fmla="*/ 2187854 h 2187854"/>
                <a:gd name="connsiteX22" fmla="*/ 5129075 w 7988119"/>
                <a:gd name="connsiteY22" fmla="*/ 2187854 h 2187854"/>
                <a:gd name="connsiteX23" fmla="*/ 4324006 w 7988119"/>
                <a:gd name="connsiteY23" fmla="*/ 2187854 h 2187854"/>
                <a:gd name="connsiteX24" fmla="*/ 3664113 w 7988119"/>
                <a:gd name="connsiteY24" fmla="*/ 2187854 h 2187854"/>
                <a:gd name="connsiteX25" fmla="*/ 3004221 w 7988119"/>
                <a:gd name="connsiteY25" fmla="*/ 2187854 h 2187854"/>
                <a:gd name="connsiteX26" fmla="*/ 2344328 w 7988119"/>
                <a:gd name="connsiteY26" fmla="*/ 2187854 h 2187854"/>
                <a:gd name="connsiteX27" fmla="*/ 1539259 w 7988119"/>
                <a:gd name="connsiteY27" fmla="*/ 2187854 h 2187854"/>
                <a:gd name="connsiteX28" fmla="*/ 1024543 w 7988119"/>
                <a:gd name="connsiteY28" fmla="*/ 2187854 h 2187854"/>
                <a:gd name="connsiteX29" fmla="*/ 364650 w 7988119"/>
                <a:gd name="connsiteY29" fmla="*/ 2187854 h 2187854"/>
                <a:gd name="connsiteX30" fmla="*/ 0 w 7988119"/>
                <a:gd name="connsiteY30" fmla="*/ 1823204 h 2187854"/>
                <a:gd name="connsiteX31" fmla="*/ 0 w 7988119"/>
                <a:gd name="connsiteY31" fmla="*/ 1380776 h 2187854"/>
                <a:gd name="connsiteX32" fmla="*/ 0 w 7988119"/>
                <a:gd name="connsiteY32" fmla="*/ 923762 h 2187854"/>
                <a:gd name="connsiteX33" fmla="*/ 0 w 7988119"/>
                <a:gd name="connsiteY33" fmla="*/ 364650 h 218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7988119" h="2187854" fill="none" extrusionOk="0">
                  <a:moveTo>
                    <a:pt x="0" y="364650"/>
                  </a:moveTo>
                  <a:cubicBezTo>
                    <a:pt x="13662" y="150266"/>
                    <a:pt x="147348" y="773"/>
                    <a:pt x="364650" y="0"/>
                  </a:cubicBezTo>
                  <a:cubicBezTo>
                    <a:pt x="492391" y="-4000"/>
                    <a:pt x="782854" y="-3407"/>
                    <a:pt x="951954" y="0"/>
                  </a:cubicBezTo>
                  <a:cubicBezTo>
                    <a:pt x="1121054" y="3407"/>
                    <a:pt x="1358805" y="24272"/>
                    <a:pt x="1757023" y="0"/>
                  </a:cubicBezTo>
                  <a:cubicBezTo>
                    <a:pt x="2155241" y="-24272"/>
                    <a:pt x="2062205" y="13791"/>
                    <a:pt x="2199152" y="0"/>
                  </a:cubicBezTo>
                  <a:cubicBezTo>
                    <a:pt x="2336099" y="-13791"/>
                    <a:pt x="2467116" y="17794"/>
                    <a:pt x="2713868" y="0"/>
                  </a:cubicBezTo>
                  <a:cubicBezTo>
                    <a:pt x="2960620" y="-17794"/>
                    <a:pt x="3155958" y="-1215"/>
                    <a:pt x="3373760" y="0"/>
                  </a:cubicBezTo>
                  <a:cubicBezTo>
                    <a:pt x="3591562" y="1215"/>
                    <a:pt x="3793449" y="-3076"/>
                    <a:pt x="3961065" y="0"/>
                  </a:cubicBezTo>
                  <a:cubicBezTo>
                    <a:pt x="4128682" y="3076"/>
                    <a:pt x="4223484" y="8317"/>
                    <a:pt x="4403193" y="0"/>
                  </a:cubicBezTo>
                  <a:cubicBezTo>
                    <a:pt x="4582902" y="-8317"/>
                    <a:pt x="4767255" y="4438"/>
                    <a:pt x="5063086" y="0"/>
                  </a:cubicBezTo>
                  <a:cubicBezTo>
                    <a:pt x="5358917" y="-4438"/>
                    <a:pt x="5325247" y="-13008"/>
                    <a:pt x="5577802" y="0"/>
                  </a:cubicBezTo>
                  <a:cubicBezTo>
                    <a:pt x="5830357" y="13008"/>
                    <a:pt x="6068128" y="13365"/>
                    <a:pt x="6237694" y="0"/>
                  </a:cubicBezTo>
                  <a:cubicBezTo>
                    <a:pt x="6407260" y="-13365"/>
                    <a:pt x="6730491" y="29520"/>
                    <a:pt x="6897587" y="0"/>
                  </a:cubicBezTo>
                  <a:cubicBezTo>
                    <a:pt x="7064683" y="-29520"/>
                    <a:pt x="7286986" y="14823"/>
                    <a:pt x="7623469" y="0"/>
                  </a:cubicBezTo>
                  <a:cubicBezTo>
                    <a:pt x="7793517" y="-4927"/>
                    <a:pt x="7963789" y="153794"/>
                    <a:pt x="7988119" y="364650"/>
                  </a:cubicBezTo>
                  <a:cubicBezTo>
                    <a:pt x="7975308" y="475337"/>
                    <a:pt x="7972961" y="638760"/>
                    <a:pt x="7988119" y="821664"/>
                  </a:cubicBezTo>
                  <a:cubicBezTo>
                    <a:pt x="8003277" y="1004568"/>
                    <a:pt x="8007457" y="1138247"/>
                    <a:pt x="7988119" y="1264092"/>
                  </a:cubicBezTo>
                  <a:cubicBezTo>
                    <a:pt x="7968781" y="1389937"/>
                    <a:pt x="7973074" y="1693719"/>
                    <a:pt x="7988119" y="1823204"/>
                  </a:cubicBezTo>
                  <a:cubicBezTo>
                    <a:pt x="8033022" y="2042116"/>
                    <a:pt x="7862012" y="2183268"/>
                    <a:pt x="7623469" y="2187854"/>
                  </a:cubicBezTo>
                  <a:cubicBezTo>
                    <a:pt x="7509097" y="2186789"/>
                    <a:pt x="7365315" y="2187622"/>
                    <a:pt x="7108753" y="2187854"/>
                  </a:cubicBezTo>
                  <a:cubicBezTo>
                    <a:pt x="6852191" y="2188086"/>
                    <a:pt x="6844931" y="2189738"/>
                    <a:pt x="6594036" y="2187854"/>
                  </a:cubicBezTo>
                  <a:cubicBezTo>
                    <a:pt x="6343141" y="2185970"/>
                    <a:pt x="6167877" y="2183547"/>
                    <a:pt x="5934144" y="2187854"/>
                  </a:cubicBezTo>
                  <a:cubicBezTo>
                    <a:pt x="5700411" y="2192161"/>
                    <a:pt x="5367546" y="2183906"/>
                    <a:pt x="5129075" y="2187854"/>
                  </a:cubicBezTo>
                  <a:cubicBezTo>
                    <a:pt x="4890604" y="2191802"/>
                    <a:pt x="4654101" y="2208940"/>
                    <a:pt x="4324006" y="2187854"/>
                  </a:cubicBezTo>
                  <a:cubicBezTo>
                    <a:pt x="3993911" y="2166768"/>
                    <a:pt x="3979023" y="2205126"/>
                    <a:pt x="3664113" y="2187854"/>
                  </a:cubicBezTo>
                  <a:cubicBezTo>
                    <a:pt x="3349203" y="2170582"/>
                    <a:pt x="3164263" y="2199353"/>
                    <a:pt x="3004221" y="2187854"/>
                  </a:cubicBezTo>
                  <a:cubicBezTo>
                    <a:pt x="2844179" y="2176355"/>
                    <a:pt x="2505982" y="2189343"/>
                    <a:pt x="2344328" y="2187854"/>
                  </a:cubicBezTo>
                  <a:cubicBezTo>
                    <a:pt x="2182674" y="2186365"/>
                    <a:pt x="1723274" y="2176889"/>
                    <a:pt x="1539259" y="2187854"/>
                  </a:cubicBezTo>
                  <a:cubicBezTo>
                    <a:pt x="1355244" y="2198819"/>
                    <a:pt x="1190675" y="2213316"/>
                    <a:pt x="1024543" y="2187854"/>
                  </a:cubicBezTo>
                  <a:cubicBezTo>
                    <a:pt x="858411" y="2162392"/>
                    <a:pt x="659124" y="2155098"/>
                    <a:pt x="364650" y="2187854"/>
                  </a:cubicBezTo>
                  <a:cubicBezTo>
                    <a:pt x="163362" y="2156115"/>
                    <a:pt x="-476" y="2002245"/>
                    <a:pt x="0" y="1823204"/>
                  </a:cubicBezTo>
                  <a:cubicBezTo>
                    <a:pt x="18467" y="1676980"/>
                    <a:pt x="17191" y="1516521"/>
                    <a:pt x="0" y="1380776"/>
                  </a:cubicBezTo>
                  <a:cubicBezTo>
                    <a:pt x="-17191" y="1245031"/>
                    <a:pt x="-10635" y="1139203"/>
                    <a:pt x="0" y="923762"/>
                  </a:cubicBezTo>
                  <a:cubicBezTo>
                    <a:pt x="10635" y="708321"/>
                    <a:pt x="-21050" y="578764"/>
                    <a:pt x="0" y="364650"/>
                  </a:cubicBezTo>
                  <a:close/>
                </a:path>
                <a:path w="7988119" h="2187854" stroke="0" extrusionOk="0">
                  <a:moveTo>
                    <a:pt x="0" y="364650"/>
                  </a:moveTo>
                  <a:cubicBezTo>
                    <a:pt x="38348" y="186722"/>
                    <a:pt x="195432" y="-5807"/>
                    <a:pt x="364650" y="0"/>
                  </a:cubicBezTo>
                  <a:cubicBezTo>
                    <a:pt x="585559" y="19472"/>
                    <a:pt x="639750" y="13819"/>
                    <a:pt x="806778" y="0"/>
                  </a:cubicBezTo>
                  <a:cubicBezTo>
                    <a:pt x="973806" y="-13819"/>
                    <a:pt x="1139285" y="-11928"/>
                    <a:pt x="1321494" y="0"/>
                  </a:cubicBezTo>
                  <a:cubicBezTo>
                    <a:pt x="1503703" y="11928"/>
                    <a:pt x="1879389" y="-8246"/>
                    <a:pt x="2126563" y="0"/>
                  </a:cubicBezTo>
                  <a:cubicBezTo>
                    <a:pt x="2373737" y="8246"/>
                    <a:pt x="2671490" y="-127"/>
                    <a:pt x="2859044" y="0"/>
                  </a:cubicBezTo>
                  <a:cubicBezTo>
                    <a:pt x="3046598" y="127"/>
                    <a:pt x="3402969" y="33598"/>
                    <a:pt x="3664113" y="0"/>
                  </a:cubicBezTo>
                  <a:cubicBezTo>
                    <a:pt x="3925257" y="-33598"/>
                    <a:pt x="4189375" y="-39355"/>
                    <a:pt x="4469182" y="0"/>
                  </a:cubicBezTo>
                  <a:cubicBezTo>
                    <a:pt x="4748989" y="39355"/>
                    <a:pt x="4911023" y="-4872"/>
                    <a:pt x="5056487" y="0"/>
                  </a:cubicBezTo>
                  <a:cubicBezTo>
                    <a:pt x="5201951" y="4872"/>
                    <a:pt x="5398344" y="-19895"/>
                    <a:pt x="5498615" y="0"/>
                  </a:cubicBezTo>
                  <a:cubicBezTo>
                    <a:pt x="5598886" y="19895"/>
                    <a:pt x="5996724" y="-16413"/>
                    <a:pt x="6158507" y="0"/>
                  </a:cubicBezTo>
                  <a:cubicBezTo>
                    <a:pt x="6320290" y="16413"/>
                    <a:pt x="6445071" y="-12891"/>
                    <a:pt x="6673224" y="0"/>
                  </a:cubicBezTo>
                  <a:cubicBezTo>
                    <a:pt x="6901377" y="12891"/>
                    <a:pt x="7360556" y="4270"/>
                    <a:pt x="7623469" y="0"/>
                  </a:cubicBezTo>
                  <a:cubicBezTo>
                    <a:pt x="7812594" y="-3754"/>
                    <a:pt x="7982676" y="170023"/>
                    <a:pt x="7988119" y="364650"/>
                  </a:cubicBezTo>
                  <a:cubicBezTo>
                    <a:pt x="7974571" y="479192"/>
                    <a:pt x="8004032" y="695930"/>
                    <a:pt x="7988119" y="821664"/>
                  </a:cubicBezTo>
                  <a:cubicBezTo>
                    <a:pt x="7972206" y="947398"/>
                    <a:pt x="7980026" y="1076965"/>
                    <a:pt x="7988119" y="1264092"/>
                  </a:cubicBezTo>
                  <a:cubicBezTo>
                    <a:pt x="7996212" y="1451219"/>
                    <a:pt x="7974716" y="1685564"/>
                    <a:pt x="7988119" y="1823204"/>
                  </a:cubicBezTo>
                  <a:cubicBezTo>
                    <a:pt x="8006874" y="2014289"/>
                    <a:pt x="7816814" y="2202159"/>
                    <a:pt x="7623469" y="2187854"/>
                  </a:cubicBezTo>
                  <a:cubicBezTo>
                    <a:pt x="7420796" y="2148711"/>
                    <a:pt x="7064511" y="2223287"/>
                    <a:pt x="6818400" y="2187854"/>
                  </a:cubicBezTo>
                  <a:cubicBezTo>
                    <a:pt x="6572289" y="2152421"/>
                    <a:pt x="6256738" y="2203965"/>
                    <a:pt x="6085919" y="2187854"/>
                  </a:cubicBezTo>
                  <a:cubicBezTo>
                    <a:pt x="5915100" y="2171743"/>
                    <a:pt x="5700581" y="2196186"/>
                    <a:pt x="5498615" y="2187854"/>
                  </a:cubicBezTo>
                  <a:cubicBezTo>
                    <a:pt x="5296649" y="2179522"/>
                    <a:pt x="4990967" y="2214009"/>
                    <a:pt x="4766134" y="2187854"/>
                  </a:cubicBezTo>
                  <a:cubicBezTo>
                    <a:pt x="4541301" y="2161699"/>
                    <a:pt x="4352410" y="2159809"/>
                    <a:pt x="4033653" y="2187854"/>
                  </a:cubicBezTo>
                  <a:cubicBezTo>
                    <a:pt x="3714896" y="2215899"/>
                    <a:pt x="3712073" y="2187891"/>
                    <a:pt x="3446349" y="2187854"/>
                  </a:cubicBezTo>
                  <a:cubicBezTo>
                    <a:pt x="3180625" y="2187817"/>
                    <a:pt x="2897666" y="2187296"/>
                    <a:pt x="2713868" y="2187854"/>
                  </a:cubicBezTo>
                  <a:cubicBezTo>
                    <a:pt x="2530070" y="2188412"/>
                    <a:pt x="2187355" y="2220770"/>
                    <a:pt x="2053975" y="2187854"/>
                  </a:cubicBezTo>
                  <a:cubicBezTo>
                    <a:pt x="1920595" y="2154938"/>
                    <a:pt x="1634460" y="2199115"/>
                    <a:pt x="1321494" y="2187854"/>
                  </a:cubicBezTo>
                  <a:cubicBezTo>
                    <a:pt x="1008528" y="2176593"/>
                    <a:pt x="609178" y="2162938"/>
                    <a:pt x="364650" y="2187854"/>
                  </a:cubicBezTo>
                  <a:cubicBezTo>
                    <a:pt x="207708" y="2170286"/>
                    <a:pt x="-4419" y="1984719"/>
                    <a:pt x="0" y="1823204"/>
                  </a:cubicBezTo>
                  <a:cubicBezTo>
                    <a:pt x="2107" y="1619616"/>
                    <a:pt x="20444" y="1554611"/>
                    <a:pt x="0" y="1307848"/>
                  </a:cubicBezTo>
                  <a:cubicBezTo>
                    <a:pt x="-20444" y="1061085"/>
                    <a:pt x="7774" y="952827"/>
                    <a:pt x="0" y="836249"/>
                  </a:cubicBezTo>
                  <a:cubicBezTo>
                    <a:pt x="-7774" y="719671"/>
                    <a:pt x="3885" y="472191"/>
                    <a:pt x="0" y="364650"/>
                  </a:cubicBezTo>
                  <a:close/>
                </a:path>
              </a:pathLst>
            </a:custGeom>
            <a:solidFill>
              <a:srgbClr val="6F9830"/>
            </a:solidFill>
            <a:ln w="2857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endParaRPr>
            </a:p>
          </p:txBody>
        </p:sp>
        <p:sp>
          <p:nvSpPr>
            <p:cNvPr id="37" name="Rectangle: Rounded Corners 61"/>
            <p:cNvSpPr/>
            <p:nvPr/>
          </p:nvSpPr>
          <p:spPr>
            <a:xfrm>
              <a:off x="2295795" y="4741690"/>
              <a:ext cx="7724862" cy="1914383"/>
            </a:xfrm>
            <a:custGeom>
              <a:avLst/>
              <a:gdLst>
                <a:gd name="connsiteX0" fmla="*/ 0 w 7724862"/>
                <a:gd name="connsiteY0" fmla="*/ 319070 h 1914383"/>
                <a:gd name="connsiteX1" fmla="*/ 319070 w 7724862"/>
                <a:gd name="connsiteY1" fmla="*/ 0 h 1914383"/>
                <a:gd name="connsiteX2" fmla="*/ 821583 w 7724862"/>
                <a:gd name="connsiteY2" fmla="*/ 0 h 1914383"/>
                <a:gd name="connsiteX3" fmla="*/ 1394963 w 7724862"/>
                <a:gd name="connsiteY3" fmla="*/ 0 h 1914383"/>
                <a:gd name="connsiteX4" fmla="*/ 1968343 w 7724862"/>
                <a:gd name="connsiteY4" fmla="*/ 0 h 1914383"/>
                <a:gd name="connsiteX5" fmla="*/ 2754325 w 7724862"/>
                <a:gd name="connsiteY5" fmla="*/ 0 h 1914383"/>
                <a:gd name="connsiteX6" fmla="*/ 3185971 w 7724862"/>
                <a:gd name="connsiteY6" fmla="*/ 0 h 1914383"/>
                <a:gd name="connsiteX7" fmla="*/ 3688484 w 7724862"/>
                <a:gd name="connsiteY7" fmla="*/ 0 h 1914383"/>
                <a:gd name="connsiteX8" fmla="*/ 4332732 w 7724862"/>
                <a:gd name="connsiteY8" fmla="*/ 0 h 1914383"/>
                <a:gd name="connsiteX9" fmla="*/ 4906112 w 7724862"/>
                <a:gd name="connsiteY9" fmla="*/ 0 h 1914383"/>
                <a:gd name="connsiteX10" fmla="*/ 5337758 w 7724862"/>
                <a:gd name="connsiteY10" fmla="*/ 0 h 1914383"/>
                <a:gd name="connsiteX11" fmla="*/ 5982005 w 7724862"/>
                <a:gd name="connsiteY11" fmla="*/ 0 h 1914383"/>
                <a:gd name="connsiteX12" fmla="*/ 6484518 w 7724862"/>
                <a:gd name="connsiteY12" fmla="*/ 0 h 1914383"/>
                <a:gd name="connsiteX13" fmla="*/ 7405792 w 7724862"/>
                <a:gd name="connsiteY13" fmla="*/ 0 h 1914383"/>
                <a:gd name="connsiteX14" fmla="*/ 7724862 w 7724862"/>
                <a:gd name="connsiteY14" fmla="*/ 319070 h 1914383"/>
                <a:gd name="connsiteX15" fmla="*/ 7724862 w 7724862"/>
                <a:gd name="connsiteY15" fmla="*/ 931667 h 1914383"/>
                <a:gd name="connsiteX16" fmla="*/ 7724862 w 7724862"/>
                <a:gd name="connsiteY16" fmla="*/ 1595313 h 1914383"/>
                <a:gd name="connsiteX17" fmla="*/ 7405792 w 7724862"/>
                <a:gd name="connsiteY17" fmla="*/ 1914383 h 1914383"/>
                <a:gd name="connsiteX18" fmla="*/ 6619810 w 7724862"/>
                <a:gd name="connsiteY18" fmla="*/ 1914383 h 1914383"/>
                <a:gd name="connsiteX19" fmla="*/ 5904695 w 7724862"/>
                <a:gd name="connsiteY19" fmla="*/ 1914383 h 1914383"/>
                <a:gd name="connsiteX20" fmla="*/ 5260448 w 7724862"/>
                <a:gd name="connsiteY20" fmla="*/ 1914383 h 1914383"/>
                <a:gd name="connsiteX21" fmla="*/ 4474466 w 7724862"/>
                <a:gd name="connsiteY21" fmla="*/ 1914383 h 1914383"/>
                <a:gd name="connsiteX22" fmla="*/ 3971953 w 7724862"/>
                <a:gd name="connsiteY22" fmla="*/ 1914383 h 1914383"/>
                <a:gd name="connsiteX23" fmla="*/ 3327706 w 7724862"/>
                <a:gd name="connsiteY23" fmla="*/ 1914383 h 1914383"/>
                <a:gd name="connsiteX24" fmla="*/ 2541724 w 7724862"/>
                <a:gd name="connsiteY24" fmla="*/ 1914383 h 1914383"/>
                <a:gd name="connsiteX25" fmla="*/ 1755742 w 7724862"/>
                <a:gd name="connsiteY25" fmla="*/ 1914383 h 1914383"/>
                <a:gd name="connsiteX26" fmla="*/ 1111494 w 7724862"/>
                <a:gd name="connsiteY26" fmla="*/ 1914383 h 1914383"/>
                <a:gd name="connsiteX27" fmla="*/ 319070 w 7724862"/>
                <a:gd name="connsiteY27" fmla="*/ 1914383 h 1914383"/>
                <a:gd name="connsiteX28" fmla="*/ 0 w 7724862"/>
                <a:gd name="connsiteY28" fmla="*/ 1595313 h 1914383"/>
                <a:gd name="connsiteX29" fmla="*/ 0 w 7724862"/>
                <a:gd name="connsiteY29" fmla="*/ 995479 h 1914383"/>
                <a:gd name="connsiteX30" fmla="*/ 0 w 7724862"/>
                <a:gd name="connsiteY30" fmla="*/ 319070 h 1914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7724862" h="1914383" fill="none" extrusionOk="0">
                  <a:moveTo>
                    <a:pt x="0" y="319070"/>
                  </a:moveTo>
                  <a:cubicBezTo>
                    <a:pt x="-42166" y="145095"/>
                    <a:pt x="122437" y="-4566"/>
                    <a:pt x="319070" y="0"/>
                  </a:cubicBezTo>
                  <a:cubicBezTo>
                    <a:pt x="446738" y="-19625"/>
                    <a:pt x="638008" y="9936"/>
                    <a:pt x="821583" y="0"/>
                  </a:cubicBezTo>
                  <a:cubicBezTo>
                    <a:pt x="1005158" y="-9936"/>
                    <a:pt x="1269619" y="-22318"/>
                    <a:pt x="1394963" y="0"/>
                  </a:cubicBezTo>
                  <a:cubicBezTo>
                    <a:pt x="1520307" y="22318"/>
                    <a:pt x="1760980" y="11540"/>
                    <a:pt x="1968343" y="0"/>
                  </a:cubicBezTo>
                  <a:cubicBezTo>
                    <a:pt x="2175706" y="-11540"/>
                    <a:pt x="2584955" y="7807"/>
                    <a:pt x="2754325" y="0"/>
                  </a:cubicBezTo>
                  <a:cubicBezTo>
                    <a:pt x="2923695" y="-7807"/>
                    <a:pt x="3043634" y="15422"/>
                    <a:pt x="3185971" y="0"/>
                  </a:cubicBezTo>
                  <a:cubicBezTo>
                    <a:pt x="3328308" y="-15422"/>
                    <a:pt x="3509854" y="-7109"/>
                    <a:pt x="3688484" y="0"/>
                  </a:cubicBezTo>
                  <a:cubicBezTo>
                    <a:pt x="3867114" y="7109"/>
                    <a:pt x="4136822" y="-380"/>
                    <a:pt x="4332732" y="0"/>
                  </a:cubicBezTo>
                  <a:cubicBezTo>
                    <a:pt x="4528642" y="380"/>
                    <a:pt x="4757243" y="-7097"/>
                    <a:pt x="4906112" y="0"/>
                  </a:cubicBezTo>
                  <a:cubicBezTo>
                    <a:pt x="5054981" y="7097"/>
                    <a:pt x="5202124" y="-13254"/>
                    <a:pt x="5337758" y="0"/>
                  </a:cubicBezTo>
                  <a:cubicBezTo>
                    <a:pt x="5473392" y="13254"/>
                    <a:pt x="5788070" y="-23124"/>
                    <a:pt x="5982005" y="0"/>
                  </a:cubicBezTo>
                  <a:cubicBezTo>
                    <a:pt x="6175940" y="23124"/>
                    <a:pt x="6284520" y="15087"/>
                    <a:pt x="6484518" y="0"/>
                  </a:cubicBezTo>
                  <a:cubicBezTo>
                    <a:pt x="6684516" y="-15087"/>
                    <a:pt x="7174058" y="-30190"/>
                    <a:pt x="7405792" y="0"/>
                  </a:cubicBezTo>
                  <a:cubicBezTo>
                    <a:pt x="7574544" y="30399"/>
                    <a:pt x="7743519" y="129761"/>
                    <a:pt x="7724862" y="319070"/>
                  </a:cubicBezTo>
                  <a:cubicBezTo>
                    <a:pt x="7747313" y="496635"/>
                    <a:pt x="7741859" y="694835"/>
                    <a:pt x="7724862" y="931667"/>
                  </a:cubicBezTo>
                  <a:cubicBezTo>
                    <a:pt x="7707865" y="1168499"/>
                    <a:pt x="7742883" y="1388705"/>
                    <a:pt x="7724862" y="1595313"/>
                  </a:cubicBezTo>
                  <a:cubicBezTo>
                    <a:pt x="7731734" y="1779727"/>
                    <a:pt x="7577803" y="1911637"/>
                    <a:pt x="7405792" y="1914383"/>
                  </a:cubicBezTo>
                  <a:cubicBezTo>
                    <a:pt x="7123702" y="1905589"/>
                    <a:pt x="6875820" y="1938669"/>
                    <a:pt x="6619810" y="1914383"/>
                  </a:cubicBezTo>
                  <a:cubicBezTo>
                    <a:pt x="6363800" y="1890097"/>
                    <a:pt x="6248323" y="1925700"/>
                    <a:pt x="5904695" y="1914383"/>
                  </a:cubicBezTo>
                  <a:cubicBezTo>
                    <a:pt x="5561067" y="1903066"/>
                    <a:pt x="5420497" y="1915006"/>
                    <a:pt x="5260448" y="1914383"/>
                  </a:cubicBezTo>
                  <a:cubicBezTo>
                    <a:pt x="5100399" y="1913760"/>
                    <a:pt x="4739223" y="1911580"/>
                    <a:pt x="4474466" y="1914383"/>
                  </a:cubicBezTo>
                  <a:cubicBezTo>
                    <a:pt x="4209709" y="1917186"/>
                    <a:pt x="4222130" y="1921144"/>
                    <a:pt x="3971953" y="1914383"/>
                  </a:cubicBezTo>
                  <a:cubicBezTo>
                    <a:pt x="3721776" y="1907622"/>
                    <a:pt x="3506553" y="1887517"/>
                    <a:pt x="3327706" y="1914383"/>
                  </a:cubicBezTo>
                  <a:cubicBezTo>
                    <a:pt x="3148859" y="1941249"/>
                    <a:pt x="2803041" y="1947850"/>
                    <a:pt x="2541724" y="1914383"/>
                  </a:cubicBezTo>
                  <a:cubicBezTo>
                    <a:pt x="2280407" y="1880916"/>
                    <a:pt x="1960207" y="1904157"/>
                    <a:pt x="1755742" y="1914383"/>
                  </a:cubicBezTo>
                  <a:cubicBezTo>
                    <a:pt x="1551277" y="1924609"/>
                    <a:pt x="1393499" y="1921900"/>
                    <a:pt x="1111494" y="1914383"/>
                  </a:cubicBezTo>
                  <a:cubicBezTo>
                    <a:pt x="829489" y="1906866"/>
                    <a:pt x="560411" y="1907251"/>
                    <a:pt x="319070" y="1914383"/>
                  </a:cubicBezTo>
                  <a:cubicBezTo>
                    <a:pt x="133055" y="1917635"/>
                    <a:pt x="-18973" y="1778939"/>
                    <a:pt x="0" y="1595313"/>
                  </a:cubicBezTo>
                  <a:cubicBezTo>
                    <a:pt x="-17075" y="1435073"/>
                    <a:pt x="1919" y="1138824"/>
                    <a:pt x="0" y="995479"/>
                  </a:cubicBezTo>
                  <a:cubicBezTo>
                    <a:pt x="-1919" y="852134"/>
                    <a:pt x="17816" y="481616"/>
                    <a:pt x="0" y="319070"/>
                  </a:cubicBezTo>
                  <a:close/>
                </a:path>
                <a:path w="7724862" h="1914383" stroke="0" extrusionOk="0">
                  <a:moveTo>
                    <a:pt x="0" y="319070"/>
                  </a:moveTo>
                  <a:cubicBezTo>
                    <a:pt x="22149" y="156405"/>
                    <a:pt x="167181" y="-4391"/>
                    <a:pt x="319070" y="0"/>
                  </a:cubicBezTo>
                  <a:cubicBezTo>
                    <a:pt x="483057" y="6924"/>
                    <a:pt x="632728" y="4241"/>
                    <a:pt x="750716" y="0"/>
                  </a:cubicBezTo>
                  <a:cubicBezTo>
                    <a:pt x="868704" y="-4241"/>
                    <a:pt x="1108563" y="-11942"/>
                    <a:pt x="1253229" y="0"/>
                  </a:cubicBezTo>
                  <a:cubicBezTo>
                    <a:pt x="1397895" y="11942"/>
                    <a:pt x="1681341" y="14817"/>
                    <a:pt x="2039211" y="0"/>
                  </a:cubicBezTo>
                  <a:cubicBezTo>
                    <a:pt x="2397081" y="-14817"/>
                    <a:pt x="2549092" y="7272"/>
                    <a:pt x="2754325" y="0"/>
                  </a:cubicBezTo>
                  <a:cubicBezTo>
                    <a:pt x="2959558" y="-7272"/>
                    <a:pt x="3249668" y="-18438"/>
                    <a:pt x="3540307" y="0"/>
                  </a:cubicBezTo>
                  <a:cubicBezTo>
                    <a:pt x="3830946" y="18438"/>
                    <a:pt x="4149016" y="-34148"/>
                    <a:pt x="4326289" y="0"/>
                  </a:cubicBezTo>
                  <a:cubicBezTo>
                    <a:pt x="4503562" y="34148"/>
                    <a:pt x="4716025" y="13080"/>
                    <a:pt x="4899669" y="0"/>
                  </a:cubicBezTo>
                  <a:cubicBezTo>
                    <a:pt x="5083313" y="-13080"/>
                    <a:pt x="5214474" y="8310"/>
                    <a:pt x="5331315" y="0"/>
                  </a:cubicBezTo>
                  <a:cubicBezTo>
                    <a:pt x="5448156" y="-8310"/>
                    <a:pt x="5660836" y="-16749"/>
                    <a:pt x="5975563" y="0"/>
                  </a:cubicBezTo>
                  <a:cubicBezTo>
                    <a:pt x="6290290" y="16749"/>
                    <a:pt x="6239243" y="21532"/>
                    <a:pt x="6478076" y="0"/>
                  </a:cubicBezTo>
                  <a:cubicBezTo>
                    <a:pt x="6716909" y="-21532"/>
                    <a:pt x="7161716" y="-31083"/>
                    <a:pt x="7405792" y="0"/>
                  </a:cubicBezTo>
                  <a:cubicBezTo>
                    <a:pt x="7570128" y="-3636"/>
                    <a:pt x="7699989" y="173764"/>
                    <a:pt x="7724862" y="319070"/>
                  </a:cubicBezTo>
                  <a:cubicBezTo>
                    <a:pt x="7702650" y="527354"/>
                    <a:pt x="7723456" y="676966"/>
                    <a:pt x="7724862" y="931667"/>
                  </a:cubicBezTo>
                  <a:cubicBezTo>
                    <a:pt x="7726268" y="1186368"/>
                    <a:pt x="7700902" y="1297572"/>
                    <a:pt x="7724862" y="1595313"/>
                  </a:cubicBezTo>
                  <a:cubicBezTo>
                    <a:pt x="7749852" y="1768388"/>
                    <a:pt x="7609468" y="1927597"/>
                    <a:pt x="7405792" y="1914383"/>
                  </a:cubicBezTo>
                  <a:cubicBezTo>
                    <a:pt x="7137469" y="1913063"/>
                    <a:pt x="6948239" y="1887575"/>
                    <a:pt x="6832412" y="1914383"/>
                  </a:cubicBezTo>
                  <a:cubicBezTo>
                    <a:pt x="6716585" y="1941191"/>
                    <a:pt x="6463333" y="1923537"/>
                    <a:pt x="6117297" y="1914383"/>
                  </a:cubicBezTo>
                  <a:cubicBezTo>
                    <a:pt x="5771262" y="1905229"/>
                    <a:pt x="5549703" y="1942897"/>
                    <a:pt x="5402182" y="1914383"/>
                  </a:cubicBezTo>
                  <a:cubicBezTo>
                    <a:pt x="5254661" y="1885869"/>
                    <a:pt x="5014288" y="1894158"/>
                    <a:pt x="4828802" y="1914383"/>
                  </a:cubicBezTo>
                  <a:cubicBezTo>
                    <a:pt x="4643316" y="1934608"/>
                    <a:pt x="4289618" y="1882809"/>
                    <a:pt x="4113688" y="1914383"/>
                  </a:cubicBezTo>
                  <a:cubicBezTo>
                    <a:pt x="3937758" y="1945957"/>
                    <a:pt x="3659538" y="1886811"/>
                    <a:pt x="3398573" y="1914383"/>
                  </a:cubicBezTo>
                  <a:cubicBezTo>
                    <a:pt x="3137608" y="1941955"/>
                    <a:pt x="2958220" y="1900301"/>
                    <a:pt x="2825193" y="1914383"/>
                  </a:cubicBezTo>
                  <a:cubicBezTo>
                    <a:pt x="2692166" y="1928465"/>
                    <a:pt x="2413517" y="1881800"/>
                    <a:pt x="2110078" y="1914383"/>
                  </a:cubicBezTo>
                  <a:cubicBezTo>
                    <a:pt x="1806640" y="1946966"/>
                    <a:pt x="1745224" y="1896075"/>
                    <a:pt x="1465830" y="1914383"/>
                  </a:cubicBezTo>
                  <a:cubicBezTo>
                    <a:pt x="1186436" y="1932691"/>
                    <a:pt x="782296" y="1876945"/>
                    <a:pt x="319070" y="1914383"/>
                  </a:cubicBezTo>
                  <a:cubicBezTo>
                    <a:pt x="165698" y="1904037"/>
                    <a:pt x="-10165" y="1775264"/>
                    <a:pt x="0" y="1595313"/>
                  </a:cubicBezTo>
                  <a:cubicBezTo>
                    <a:pt x="2442" y="1389869"/>
                    <a:pt x="486" y="1211254"/>
                    <a:pt x="0" y="969954"/>
                  </a:cubicBezTo>
                  <a:cubicBezTo>
                    <a:pt x="-486" y="728654"/>
                    <a:pt x="-32493" y="513105"/>
                    <a:pt x="0" y="319070"/>
                  </a:cubicBezTo>
                  <a:close/>
                </a:path>
              </a:pathLst>
            </a:custGeom>
            <a:solidFill>
              <a:srgbClr val="FFFFFF"/>
            </a:solidFill>
            <a:ln w="28575" cap="flat" cmpd="sng" algn="ctr">
              <a:noFill/>
              <a:prstDash val="sys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endParaRPr>
            </a:p>
          </p:txBody>
        </p:sp>
        <p:sp>
          <p:nvSpPr>
            <p:cNvPr id="38" name="Rectangle: Rounded Corners 65"/>
            <p:cNvSpPr/>
            <p:nvPr/>
          </p:nvSpPr>
          <p:spPr>
            <a:xfrm>
              <a:off x="2317626" y="4752423"/>
              <a:ext cx="7724863" cy="1891749"/>
            </a:xfrm>
            <a:custGeom>
              <a:avLst/>
              <a:gdLst>
                <a:gd name="connsiteX0" fmla="*/ 0 w 7724863"/>
                <a:gd name="connsiteY0" fmla="*/ 315298 h 1891749"/>
                <a:gd name="connsiteX1" fmla="*/ 315298 w 7724863"/>
                <a:gd name="connsiteY1" fmla="*/ 0 h 1891749"/>
                <a:gd name="connsiteX2" fmla="*/ 818346 w 7724863"/>
                <a:gd name="connsiteY2" fmla="*/ 0 h 1891749"/>
                <a:gd name="connsiteX3" fmla="*/ 1392337 w 7724863"/>
                <a:gd name="connsiteY3" fmla="*/ 0 h 1891749"/>
                <a:gd name="connsiteX4" fmla="*/ 1966327 w 7724863"/>
                <a:gd name="connsiteY4" fmla="*/ 0 h 1891749"/>
                <a:gd name="connsiteX5" fmla="*/ 2753146 w 7724863"/>
                <a:gd name="connsiteY5" fmla="*/ 0 h 1891749"/>
                <a:gd name="connsiteX6" fmla="*/ 3185251 w 7724863"/>
                <a:gd name="connsiteY6" fmla="*/ 0 h 1891749"/>
                <a:gd name="connsiteX7" fmla="*/ 3688299 w 7724863"/>
                <a:gd name="connsiteY7" fmla="*/ 0 h 1891749"/>
                <a:gd name="connsiteX8" fmla="*/ 4333233 w 7724863"/>
                <a:gd name="connsiteY8" fmla="*/ 0 h 1891749"/>
                <a:gd name="connsiteX9" fmla="*/ 4907224 w 7724863"/>
                <a:gd name="connsiteY9" fmla="*/ 0 h 1891749"/>
                <a:gd name="connsiteX10" fmla="*/ 5339329 w 7724863"/>
                <a:gd name="connsiteY10" fmla="*/ 0 h 1891749"/>
                <a:gd name="connsiteX11" fmla="*/ 5984262 w 7724863"/>
                <a:gd name="connsiteY11" fmla="*/ 0 h 1891749"/>
                <a:gd name="connsiteX12" fmla="*/ 6487310 w 7724863"/>
                <a:gd name="connsiteY12" fmla="*/ 0 h 1891749"/>
                <a:gd name="connsiteX13" fmla="*/ 7409565 w 7724863"/>
                <a:gd name="connsiteY13" fmla="*/ 0 h 1891749"/>
                <a:gd name="connsiteX14" fmla="*/ 7724863 w 7724863"/>
                <a:gd name="connsiteY14" fmla="*/ 315298 h 1891749"/>
                <a:gd name="connsiteX15" fmla="*/ 7724863 w 7724863"/>
                <a:gd name="connsiteY15" fmla="*/ 920651 h 1891749"/>
                <a:gd name="connsiteX16" fmla="*/ 7724863 w 7724863"/>
                <a:gd name="connsiteY16" fmla="*/ 1576451 h 1891749"/>
                <a:gd name="connsiteX17" fmla="*/ 7409565 w 7724863"/>
                <a:gd name="connsiteY17" fmla="*/ 1891749 h 1891749"/>
                <a:gd name="connsiteX18" fmla="*/ 6622746 w 7724863"/>
                <a:gd name="connsiteY18" fmla="*/ 1891749 h 1891749"/>
                <a:gd name="connsiteX19" fmla="*/ 5906870 w 7724863"/>
                <a:gd name="connsiteY19" fmla="*/ 1891749 h 1891749"/>
                <a:gd name="connsiteX20" fmla="*/ 5261937 w 7724863"/>
                <a:gd name="connsiteY20" fmla="*/ 1891749 h 1891749"/>
                <a:gd name="connsiteX21" fmla="*/ 4475118 w 7724863"/>
                <a:gd name="connsiteY21" fmla="*/ 1891749 h 1891749"/>
                <a:gd name="connsiteX22" fmla="*/ 3972070 w 7724863"/>
                <a:gd name="connsiteY22" fmla="*/ 1891749 h 1891749"/>
                <a:gd name="connsiteX23" fmla="*/ 3327137 w 7724863"/>
                <a:gd name="connsiteY23" fmla="*/ 1891749 h 1891749"/>
                <a:gd name="connsiteX24" fmla="*/ 2540318 w 7724863"/>
                <a:gd name="connsiteY24" fmla="*/ 1891749 h 1891749"/>
                <a:gd name="connsiteX25" fmla="*/ 1753499 w 7724863"/>
                <a:gd name="connsiteY25" fmla="*/ 1891749 h 1891749"/>
                <a:gd name="connsiteX26" fmla="*/ 1108566 w 7724863"/>
                <a:gd name="connsiteY26" fmla="*/ 1891749 h 1891749"/>
                <a:gd name="connsiteX27" fmla="*/ 315298 w 7724863"/>
                <a:gd name="connsiteY27" fmla="*/ 1891749 h 1891749"/>
                <a:gd name="connsiteX28" fmla="*/ 0 w 7724863"/>
                <a:gd name="connsiteY28" fmla="*/ 1576451 h 1891749"/>
                <a:gd name="connsiteX29" fmla="*/ 0 w 7724863"/>
                <a:gd name="connsiteY29" fmla="*/ 983709 h 1891749"/>
                <a:gd name="connsiteX30" fmla="*/ 0 w 7724863"/>
                <a:gd name="connsiteY30" fmla="*/ 315298 h 1891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7724863" h="1891749" fill="none" extrusionOk="0">
                  <a:moveTo>
                    <a:pt x="0" y="315298"/>
                  </a:moveTo>
                  <a:cubicBezTo>
                    <a:pt x="-14797" y="141951"/>
                    <a:pt x="130281" y="-2434"/>
                    <a:pt x="315298" y="0"/>
                  </a:cubicBezTo>
                  <a:cubicBezTo>
                    <a:pt x="463744" y="-19391"/>
                    <a:pt x="580090" y="-22483"/>
                    <a:pt x="818346" y="0"/>
                  </a:cubicBezTo>
                  <a:cubicBezTo>
                    <a:pt x="1056602" y="22483"/>
                    <a:pt x="1136407" y="-186"/>
                    <a:pt x="1392337" y="0"/>
                  </a:cubicBezTo>
                  <a:cubicBezTo>
                    <a:pt x="1648267" y="186"/>
                    <a:pt x="1686620" y="-1006"/>
                    <a:pt x="1966327" y="0"/>
                  </a:cubicBezTo>
                  <a:cubicBezTo>
                    <a:pt x="2246034" y="1006"/>
                    <a:pt x="2590414" y="-17617"/>
                    <a:pt x="2753146" y="0"/>
                  </a:cubicBezTo>
                  <a:cubicBezTo>
                    <a:pt x="2915878" y="17617"/>
                    <a:pt x="3035406" y="-19567"/>
                    <a:pt x="3185251" y="0"/>
                  </a:cubicBezTo>
                  <a:cubicBezTo>
                    <a:pt x="3335097" y="19567"/>
                    <a:pt x="3582608" y="20989"/>
                    <a:pt x="3688299" y="0"/>
                  </a:cubicBezTo>
                  <a:cubicBezTo>
                    <a:pt x="3793990" y="-20989"/>
                    <a:pt x="4040872" y="22707"/>
                    <a:pt x="4333233" y="0"/>
                  </a:cubicBezTo>
                  <a:cubicBezTo>
                    <a:pt x="4625594" y="-22707"/>
                    <a:pt x="4659147" y="23789"/>
                    <a:pt x="4907224" y="0"/>
                  </a:cubicBezTo>
                  <a:cubicBezTo>
                    <a:pt x="5155301" y="-23789"/>
                    <a:pt x="5195798" y="-5091"/>
                    <a:pt x="5339329" y="0"/>
                  </a:cubicBezTo>
                  <a:cubicBezTo>
                    <a:pt x="5482861" y="5091"/>
                    <a:pt x="5739408" y="-14996"/>
                    <a:pt x="5984262" y="0"/>
                  </a:cubicBezTo>
                  <a:cubicBezTo>
                    <a:pt x="6229116" y="14996"/>
                    <a:pt x="6274592" y="-16699"/>
                    <a:pt x="6487310" y="0"/>
                  </a:cubicBezTo>
                  <a:cubicBezTo>
                    <a:pt x="6700028" y="16699"/>
                    <a:pt x="7029216" y="-17700"/>
                    <a:pt x="7409565" y="0"/>
                  </a:cubicBezTo>
                  <a:cubicBezTo>
                    <a:pt x="7575158" y="34778"/>
                    <a:pt x="7742806" y="128573"/>
                    <a:pt x="7724863" y="315298"/>
                  </a:cubicBezTo>
                  <a:cubicBezTo>
                    <a:pt x="7754547" y="439863"/>
                    <a:pt x="7740072" y="759637"/>
                    <a:pt x="7724863" y="920651"/>
                  </a:cubicBezTo>
                  <a:cubicBezTo>
                    <a:pt x="7709654" y="1081665"/>
                    <a:pt x="7704628" y="1303549"/>
                    <a:pt x="7724863" y="1576451"/>
                  </a:cubicBezTo>
                  <a:cubicBezTo>
                    <a:pt x="7734654" y="1762263"/>
                    <a:pt x="7557835" y="1874865"/>
                    <a:pt x="7409565" y="1891749"/>
                  </a:cubicBezTo>
                  <a:cubicBezTo>
                    <a:pt x="7089490" y="1896716"/>
                    <a:pt x="6810974" y="1887568"/>
                    <a:pt x="6622746" y="1891749"/>
                  </a:cubicBezTo>
                  <a:cubicBezTo>
                    <a:pt x="6434518" y="1895930"/>
                    <a:pt x="6178097" y="1903380"/>
                    <a:pt x="5906870" y="1891749"/>
                  </a:cubicBezTo>
                  <a:cubicBezTo>
                    <a:pt x="5635643" y="1880118"/>
                    <a:pt x="5459994" y="1910842"/>
                    <a:pt x="5261937" y="1891749"/>
                  </a:cubicBezTo>
                  <a:cubicBezTo>
                    <a:pt x="5063880" y="1872656"/>
                    <a:pt x="4765153" y="1904927"/>
                    <a:pt x="4475118" y="1891749"/>
                  </a:cubicBezTo>
                  <a:cubicBezTo>
                    <a:pt x="4185083" y="1878571"/>
                    <a:pt x="4152204" y="1895642"/>
                    <a:pt x="3972070" y="1891749"/>
                  </a:cubicBezTo>
                  <a:cubicBezTo>
                    <a:pt x="3791936" y="1887856"/>
                    <a:pt x="3508183" y="1908199"/>
                    <a:pt x="3327137" y="1891749"/>
                  </a:cubicBezTo>
                  <a:cubicBezTo>
                    <a:pt x="3146091" y="1875299"/>
                    <a:pt x="2839956" y="1926582"/>
                    <a:pt x="2540318" y="1891749"/>
                  </a:cubicBezTo>
                  <a:cubicBezTo>
                    <a:pt x="2240680" y="1856916"/>
                    <a:pt x="2073685" y="1872656"/>
                    <a:pt x="1753499" y="1891749"/>
                  </a:cubicBezTo>
                  <a:cubicBezTo>
                    <a:pt x="1433313" y="1910842"/>
                    <a:pt x="1324189" y="1904221"/>
                    <a:pt x="1108566" y="1891749"/>
                  </a:cubicBezTo>
                  <a:cubicBezTo>
                    <a:pt x="892943" y="1879277"/>
                    <a:pt x="700878" y="1916030"/>
                    <a:pt x="315298" y="1891749"/>
                  </a:cubicBezTo>
                  <a:cubicBezTo>
                    <a:pt x="134249" y="1894045"/>
                    <a:pt x="-10737" y="1754778"/>
                    <a:pt x="0" y="1576451"/>
                  </a:cubicBezTo>
                  <a:cubicBezTo>
                    <a:pt x="8397" y="1297110"/>
                    <a:pt x="19891" y="1166058"/>
                    <a:pt x="0" y="983709"/>
                  </a:cubicBezTo>
                  <a:cubicBezTo>
                    <a:pt x="-19891" y="801360"/>
                    <a:pt x="-3538" y="481075"/>
                    <a:pt x="0" y="315298"/>
                  </a:cubicBezTo>
                  <a:close/>
                </a:path>
                <a:path w="7724863" h="1891749" stroke="0" extrusionOk="0">
                  <a:moveTo>
                    <a:pt x="0" y="315298"/>
                  </a:moveTo>
                  <a:cubicBezTo>
                    <a:pt x="32285" y="160917"/>
                    <a:pt x="176451" y="-6369"/>
                    <a:pt x="315298" y="0"/>
                  </a:cubicBezTo>
                  <a:cubicBezTo>
                    <a:pt x="474964" y="-19014"/>
                    <a:pt x="640577" y="-15310"/>
                    <a:pt x="747403" y="0"/>
                  </a:cubicBezTo>
                  <a:cubicBezTo>
                    <a:pt x="854230" y="15310"/>
                    <a:pt x="1127572" y="19373"/>
                    <a:pt x="1250451" y="0"/>
                  </a:cubicBezTo>
                  <a:cubicBezTo>
                    <a:pt x="1373330" y="-19373"/>
                    <a:pt x="1681318" y="12056"/>
                    <a:pt x="2037270" y="0"/>
                  </a:cubicBezTo>
                  <a:cubicBezTo>
                    <a:pt x="2393222" y="-12056"/>
                    <a:pt x="2463817" y="-29896"/>
                    <a:pt x="2753146" y="0"/>
                  </a:cubicBezTo>
                  <a:cubicBezTo>
                    <a:pt x="3042475" y="29896"/>
                    <a:pt x="3255337" y="2124"/>
                    <a:pt x="3539965" y="0"/>
                  </a:cubicBezTo>
                  <a:cubicBezTo>
                    <a:pt x="3824593" y="-2124"/>
                    <a:pt x="4157179" y="-36265"/>
                    <a:pt x="4326784" y="0"/>
                  </a:cubicBezTo>
                  <a:cubicBezTo>
                    <a:pt x="4496389" y="36265"/>
                    <a:pt x="4657586" y="6348"/>
                    <a:pt x="4900774" y="0"/>
                  </a:cubicBezTo>
                  <a:cubicBezTo>
                    <a:pt x="5143962" y="-6348"/>
                    <a:pt x="5163462" y="-18812"/>
                    <a:pt x="5332880" y="0"/>
                  </a:cubicBezTo>
                  <a:cubicBezTo>
                    <a:pt x="5502298" y="18812"/>
                    <a:pt x="5806436" y="-6084"/>
                    <a:pt x="5977813" y="0"/>
                  </a:cubicBezTo>
                  <a:cubicBezTo>
                    <a:pt x="6149190" y="6084"/>
                    <a:pt x="6253247" y="22411"/>
                    <a:pt x="6480861" y="0"/>
                  </a:cubicBezTo>
                  <a:cubicBezTo>
                    <a:pt x="6708475" y="-22411"/>
                    <a:pt x="7161092" y="-29531"/>
                    <a:pt x="7409565" y="0"/>
                  </a:cubicBezTo>
                  <a:cubicBezTo>
                    <a:pt x="7571273" y="-3803"/>
                    <a:pt x="7700212" y="171799"/>
                    <a:pt x="7724863" y="315298"/>
                  </a:cubicBezTo>
                  <a:cubicBezTo>
                    <a:pt x="7711765" y="597506"/>
                    <a:pt x="7699886" y="753333"/>
                    <a:pt x="7724863" y="920651"/>
                  </a:cubicBezTo>
                  <a:cubicBezTo>
                    <a:pt x="7749840" y="1087969"/>
                    <a:pt x="7708755" y="1301463"/>
                    <a:pt x="7724863" y="1576451"/>
                  </a:cubicBezTo>
                  <a:cubicBezTo>
                    <a:pt x="7755754" y="1746701"/>
                    <a:pt x="7605538" y="1902258"/>
                    <a:pt x="7409565" y="1891749"/>
                  </a:cubicBezTo>
                  <a:cubicBezTo>
                    <a:pt x="7252018" y="1870296"/>
                    <a:pt x="6996721" y="1917334"/>
                    <a:pt x="6835574" y="1891749"/>
                  </a:cubicBezTo>
                  <a:cubicBezTo>
                    <a:pt x="6674427" y="1866164"/>
                    <a:pt x="6386799" y="1857090"/>
                    <a:pt x="6119698" y="1891749"/>
                  </a:cubicBezTo>
                  <a:cubicBezTo>
                    <a:pt x="5852597" y="1926408"/>
                    <a:pt x="5563766" y="1917816"/>
                    <a:pt x="5403822" y="1891749"/>
                  </a:cubicBezTo>
                  <a:cubicBezTo>
                    <a:pt x="5243878" y="1865682"/>
                    <a:pt x="5044424" y="1873083"/>
                    <a:pt x="4829832" y="1891749"/>
                  </a:cubicBezTo>
                  <a:cubicBezTo>
                    <a:pt x="4615240" y="1910416"/>
                    <a:pt x="4409221" y="1890158"/>
                    <a:pt x="4113956" y="1891749"/>
                  </a:cubicBezTo>
                  <a:cubicBezTo>
                    <a:pt x="3818691" y="1893340"/>
                    <a:pt x="3647421" y="1918168"/>
                    <a:pt x="3398079" y="1891749"/>
                  </a:cubicBezTo>
                  <a:cubicBezTo>
                    <a:pt x="3148737" y="1865330"/>
                    <a:pt x="2956917" y="1883929"/>
                    <a:pt x="2824089" y="1891749"/>
                  </a:cubicBezTo>
                  <a:cubicBezTo>
                    <a:pt x="2691261" y="1899570"/>
                    <a:pt x="2333173" y="1885231"/>
                    <a:pt x="2108213" y="1891749"/>
                  </a:cubicBezTo>
                  <a:cubicBezTo>
                    <a:pt x="1883253" y="1898267"/>
                    <a:pt x="1629386" y="1876492"/>
                    <a:pt x="1463279" y="1891749"/>
                  </a:cubicBezTo>
                  <a:cubicBezTo>
                    <a:pt x="1297172" y="1907006"/>
                    <a:pt x="819207" y="1887172"/>
                    <a:pt x="315298" y="1891749"/>
                  </a:cubicBezTo>
                  <a:cubicBezTo>
                    <a:pt x="166344" y="1880346"/>
                    <a:pt x="-9696" y="1754147"/>
                    <a:pt x="0" y="1576451"/>
                  </a:cubicBezTo>
                  <a:cubicBezTo>
                    <a:pt x="5577" y="1436239"/>
                    <a:pt x="-27651" y="1158990"/>
                    <a:pt x="0" y="958486"/>
                  </a:cubicBezTo>
                  <a:cubicBezTo>
                    <a:pt x="27651" y="757983"/>
                    <a:pt x="-24594" y="544205"/>
                    <a:pt x="0" y="315298"/>
                  </a:cubicBezTo>
                  <a:close/>
                </a:path>
              </a:pathLst>
            </a:cu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2876549" y="702018"/>
            <a:ext cx="79997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ính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hẩm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47 256 x 100 =?</a:t>
            </a:r>
            <a:endParaRPr kumimoji="0" lang="vi-V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00" t="33938" r="32995" b="36182"/>
          <a:stretch>
            <a:fillRect/>
          </a:stretch>
        </p:blipFill>
        <p:spPr>
          <a:xfrm rot="681450">
            <a:off x="1660943" y="604857"/>
            <a:ext cx="998429" cy="1534059"/>
          </a:xfrm>
          <a:custGeom>
            <a:avLst/>
            <a:gdLst/>
            <a:ahLst/>
            <a:cxnLst/>
            <a:rect l="l" t="t" r="r" b="b"/>
            <a:pathLst>
              <a:path w="748822" h="1150544">
                <a:moveTo>
                  <a:pt x="527718" y="0"/>
                </a:moveTo>
                <a:cubicBezTo>
                  <a:pt x="557589" y="0"/>
                  <a:pt x="585326" y="9080"/>
                  <a:pt x="610929" y="27241"/>
                </a:cubicBezTo>
                <a:cubicBezTo>
                  <a:pt x="636532" y="45401"/>
                  <a:pt x="648800" y="68900"/>
                  <a:pt x="647733" y="97737"/>
                </a:cubicBezTo>
                <a:cubicBezTo>
                  <a:pt x="646667" y="127658"/>
                  <a:pt x="639199" y="145285"/>
                  <a:pt x="625331" y="150619"/>
                </a:cubicBezTo>
                <a:cubicBezTo>
                  <a:pt x="602928" y="160237"/>
                  <a:pt x="589593" y="168788"/>
                  <a:pt x="585326" y="176272"/>
                </a:cubicBezTo>
                <a:cubicBezTo>
                  <a:pt x="571457" y="199775"/>
                  <a:pt x="564523" y="247314"/>
                  <a:pt x="564523" y="318890"/>
                </a:cubicBezTo>
                <a:cubicBezTo>
                  <a:pt x="564523" y="538951"/>
                  <a:pt x="581058" y="705605"/>
                  <a:pt x="614129" y="818852"/>
                </a:cubicBezTo>
                <a:cubicBezTo>
                  <a:pt x="625864" y="857307"/>
                  <a:pt x="652001" y="884544"/>
                  <a:pt x="692539" y="900563"/>
                </a:cubicBezTo>
                <a:cubicBezTo>
                  <a:pt x="726677" y="914448"/>
                  <a:pt x="745346" y="942759"/>
                  <a:pt x="748546" y="985498"/>
                </a:cubicBezTo>
                <a:cubicBezTo>
                  <a:pt x="754947" y="1095529"/>
                  <a:pt x="650400" y="1150544"/>
                  <a:pt x="434907" y="1150544"/>
                </a:cubicBezTo>
                <a:cubicBezTo>
                  <a:pt x="407170" y="1150544"/>
                  <a:pt x="365831" y="1148406"/>
                  <a:pt x="310891" y="1144130"/>
                </a:cubicBezTo>
                <a:cubicBezTo>
                  <a:pt x="255951" y="1139855"/>
                  <a:pt x="214613" y="1137717"/>
                  <a:pt x="186876" y="1137717"/>
                </a:cubicBezTo>
                <a:cubicBezTo>
                  <a:pt x="138870" y="1137717"/>
                  <a:pt x="95131" y="1122232"/>
                  <a:pt x="55659" y="1091261"/>
                </a:cubicBezTo>
                <a:cubicBezTo>
                  <a:pt x="12987" y="1057074"/>
                  <a:pt x="-5148" y="1016477"/>
                  <a:pt x="1253" y="969471"/>
                </a:cubicBezTo>
                <a:cubicBezTo>
                  <a:pt x="5520" y="939551"/>
                  <a:pt x="22589" y="914448"/>
                  <a:pt x="52459" y="894162"/>
                </a:cubicBezTo>
                <a:cubicBezTo>
                  <a:pt x="75929" y="881343"/>
                  <a:pt x="98865" y="868525"/>
                  <a:pt x="121268" y="855707"/>
                </a:cubicBezTo>
                <a:cubicBezTo>
                  <a:pt x="151138" y="833271"/>
                  <a:pt x="181008" y="756886"/>
                  <a:pt x="210879" y="626553"/>
                </a:cubicBezTo>
                <a:cubicBezTo>
                  <a:pt x="237549" y="511172"/>
                  <a:pt x="250884" y="424636"/>
                  <a:pt x="250884" y="366946"/>
                </a:cubicBezTo>
                <a:cubicBezTo>
                  <a:pt x="250884" y="309272"/>
                  <a:pt x="245550" y="277226"/>
                  <a:pt x="234882" y="270809"/>
                </a:cubicBezTo>
                <a:cubicBezTo>
                  <a:pt x="201811" y="261191"/>
                  <a:pt x="169274" y="252115"/>
                  <a:pt x="137270" y="243580"/>
                </a:cubicBezTo>
                <a:cubicBezTo>
                  <a:pt x="115934" y="235029"/>
                  <a:pt x="105266" y="221669"/>
                  <a:pt x="105266" y="203500"/>
                </a:cubicBezTo>
                <a:cubicBezTo>
                  <a:pt x="105266" y="198166"/>
                  <a:pt x="106332" y="192291"/>
                  <a:pt x="108466" y="185873"/>
                </a:cubicBezTo>
                <a:cubicBezTo>
                  <a:pt x="129802" y="121782"/>
                  <a:pt x="190610" y="72642"/>
                  <a:pt x="290889" y="38455"/>
                </a:cubicBezTo>
                <a:cubicBezTo>
                  <a:pt x="365565" y="12818"/>
                  <a:pt x="444508" y="0"/>
                  <a:pt x="527718" y="0"/>
                </a:cubicBezTo>
                <a:close/>
              </a:path>
            </a:pathLst>
          </a:custGeom>
        </p:spPr>
      </p:pic>
      <p:pic>
        <p:nvPicPr>
          <p:cNvPr id="51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5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460515" y="1168687"/>
            <a:ext cx="609600" cy="609600"/>
          </a:xfrm>
          <a:prstGeom prst="rect">
            <a:avLst/>
          </a:prstGeom>
        </p:spPr>
      </p:pic>
      <p:pic>
        <p:nvPicPr>
          <p:cNvPr id="5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4875113" y="3110165"/>
            <a:ext cx="4878485" cy="1050607"/>
            <a:chOff x="3656335" y="2332624"/>
            <a:chExt cx="3658864" cy="787955"/>
          </a:xfrm>
        </p:grpSpPr>
        <p:grpSp>
          <p:nvGrpSpPr>
            <p:cNvPr id="29" name="Group 28"/>
            <p:cNvGrpSpPr/>
            <p:nvPr/>
          </p:nvGrpSpPr>
          <p:grpSpPr>
            <a:xfrm>
              <a:off x="3886200" y="2409368"/>
              <a:ext cx="3428999" cy="668956"/>
              <a:chOff x="3733801" y="2677997"/>
              <a:chExt cx="2123147" cy="668956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3733801" y="2677997"/>
                <a:ext cx="2123147" cy="668956"/>
              </a:xfrm>
              <a:prstGeom prst="roundRect">
                <a:avLst/>
              </a:prstGeom>
              <a:solidFill>
                <a:srgbClr val="00B050"/>
              </a:solidFill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535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3886200" y="2677997"/>
                <a:ext cx="1828800" cy="5770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 725 600</a:t>
                </a:r>
                <a:endParaRPr kumimoji="0" lang="vi-VN" altLang="en-US" sz="4265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3656335" y="2332624"/>
              <a:ext cx="850603" cy="787955"/>
              <a:chOff x="3718763" y="2236763"/>
              <a:chExt cx="1066800" cy="990600"/>
            </a:xfrm>
          </p:grpSpPr>
          <p:sp>
            <p:nvSpPr>
              <p:cNvPr id="31" name="Oval 30"/>
              <p:cNvSpPr/>
              <p:nvPr/>
            </p:nvSpPr>
            <p:spPr>
              <a:xfrm>
                <a:off x="3718763" y="2236763"/>
                <a:ext cx="1066800" cy="990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29" t="19804" r="15950" b="29312"/>
              <a:stretch>
                <a:fillRect/>
              </a:stretch>
            </p:blipFill>
            <p:spPr>
              <a:xfrm>
                <a:off x="3941569" y="2386859"/>
                <a:ext cx="594360" cy="690407"/>
              </a:xfrm>
              <a:custGeom>
                <a:avLst/>
                <a:gdLst/>
                <a:ahLst/>
                <a:cxnLst/>
                <a:rect l="l" t="t" r="r" b="b"/>
                <a:pathLst>
                  <a:path w="1122880" h="1304335">
                    <a:moveTo>
                      <a:pt x="317723" y="730442"/>
                    </a:moveTo>
                    <a:cubicBezTo>
                      <a:pt x="283567" y="787369"/>
                      <a:pt x="253206" y="847379"/>
                      <a:pt x="226640" y="910473"/>
                    </a:cubicBezTo>
                    <a:cubicBezTo>
                      <a:pt x="200074" y="973566"/>
                      <a:pt x="177303" y="1039981"/>
                      <a:pt x="158328" y="1109716"/>
                    </a:cubicBezTo>
                    <a:lnTo>
                      <a:pt x="223793" y="1137468"/>
                    </a:lnTo>
                    <a:cubicBezTo>
                      <a:pt x="233281" y="1072477"/>
                      <a:pt x="248106" y="1008790"/>
                      <a:pt x="268268" y="946408"/>
                    </a:cubicBezTo>
                    <a:cubicBezTo>
                      <a:pt x="288429" y="884026"/>
                      <a:pt x="313453" y="822948"/>
                      <a:pt x="343340" y="763175"/>
                    </a:cubicBezTo>
                    <a:close/>
                    <a:moveTo>
                      <a:pt x="828462" y="715854"/>
                    </a:moveTo>
                    <a:lnTo>
                      <a:pt x="445808" y="810495"/>
                    </a:lnTo>
                    <a:lnTo>
                      <a:pt x="423037" y="868133"/>
                    </a:lnTo>
                    <a:lnTo>
                      <a:pt x="869690" y="839670"/>
                    </a:lnTo>
                    <a:close/>
                    <a:moveTo>
                      <a:pt x="665687" y="147298"/>
                    </a:moveTo>
                    <a:lnTo>
                      <a:pt x="482099" y="698065"/>
                    </a:lnTo>
                    <a:lnTo>
                      <a:pt x="799321" y="625483"/>
                    </a:lnTo>
                    <a:close/>
                    <a:moveTo>
                      <a:pt x="734000" y="0"/>
                    </a:moveTo>
                    <a:lnTo>
                      <a:pt x="1122880" y="1195106"/>
                    </a:lnTo>
                    <a:lnTo>
                      <a:pt x="996930" y="1224637"/>
                    </a:lnTo>
                    <a:lnTo>
                      <a:pt x="911629" y="964909"/>
                    </a:lnTo>
                    <a:lnTo>
                      <a:pt x="401690" y="957793"/>
                    </a:lnTo>
                    <a:lnTo>
                      <a:pt x="274316" y="1304335"/>
                    </a:lnTo>
                    <a:lnTo>
                      <a:pt x="0" y="1115409"/>
                    </a:lnTo>
                    <a:lnTo>
                      <a:pt x="536179" y="17078"/>
                    </a:lnTo>
                    <a:close/>
                  </a:path>
                </a:pathLst>
              </a:custGeom>
            </p:spPr>
          </p:pic>
        </p:grpSp>
      </p:grpSp>
      <p:grpSp>
        <p:nvGrpSpPr>
          <p:cNvPr id="54" name="Group 53"/>
          <p:cNvGrpSpPr/>
          <p:nvPr/>
        </p:nvGrpSpPr>
        <p:grpSpPr>
          <a:xfrm>
            <a:off x="4874788" y="4303368"/>
            <a:ext cx="4878811" cy="1034585"/>
            <a:chOff x="3656091" y="3227526"/>
            <a:chExt cx="3659108" cy="775939"/>
          </a:xfrm>
        </p:grpSpPr>
        <p:grpSp>
          <p:nvGrpSpPr>
            <p:cNvPr id="55" name="Group 54"/>
            <p:cNvGrpSpPr/>
            <p:nvPr/>
          </p:nvGrpSpPr>
          <p:grpSpPr>
            <a:xfrm>
              <a:off x="3892157" y="3272769"/>
              <a:ext cx="3423042" cy="668956"/>
              <a:chOff x="3733800" y="3473177"/>
              <a:chExt cx="2123147" cy="668956"/>
            </a:xfrm>
          </p:grpSpPr>
          <p:sp>
            <p:nvSpPr>
              <p:cNvPr id="59" name="Rounded Rectangle 58"/>
              <p:cNvSpPr/>
              <p:nvPr/>
            </p:nvSpPr>
            <p:spPr>
              <a:xfrm>
                <a:off x="3733800" y="3473177"/>
                <a:ext cx="2123147" cy="668956"/>
              </a:xfrm>
              <a:prstGeom prst="roundRect">
                <a:avLst/>
              </a:prstGeom>
              <a:solidFill>
                <a:srgbClr val="FF3300"/>
              </a:solidFill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535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3886200" y="3510975"/>
                <a:ext cx="1828800" cy="577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72 560</a:t>
                </a:r>
                <a:endParaRPr kumimoji="0" lang="vi-VN" altLang="en-US" sz="4265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3656091" y="3227526"/>
              <a:ext cx="847806" cy="775939"/>
              <a:chOff x="2438400" y="895350"/>
              <a:chExt cx="2220938" cy="2149029"/>
            </a:xfrm>
          </p:grpSpPr>
          <p:sp>
            <p:nvSpPr>
              <p:cNvPr id="57" name="Oval 56"/>
              <p:cNvSpPr/>
              <p:nvPr/>
            </p:nvSpPr>
            <p:spPr>
              <a:xfrm>
                <a:off x="2438400" y="895350"/>
                <a:ext cx="2220938" cy="214902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58" name="Picture 57"/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609" t="24129" r="28436" b="46951"/>
              <a:stretch>
                <a:fillRect/>
              </a:stretch>
            </p:blipFill>
            <p:spPr>
              <a:xfrm rot="903374">
                <a:off x="3200400" y="1200150"/>
                <a:ext cx="935231" cy="1413292"/>
              </a:xfrm>
              <a:custGeom>
                <a:avLst/>
                <a:gdLst/>
                <a:ahLst/>
                <a:cxnLst/>
                <a:rect l="l" t="t" r="r" b="b"/>
                <a:pathLst>
                  <a:path w="633394" h="957165">
                    <a:moveTo>
                      <a:pt x="363766" y="826840"/>
                    </a:moveTo>
                    <a:cubicBezTo>
                      <a:pt x="351069" y="826840"/>
                      <a:pt x="341456" y="830105"/>
                      <a:pt x="334926" y="836635"/>
                    </a:cubicBezTo>
                    <a:cubicBezTo>
                      <a:pt x="328396" y="843165"/>
                      <a:pt x="325131" y="852778"/>
                      <a:pt x="325131" y="865475"/>
                    </a:cubicBezTo>
                    <a:cubicBezTo>
                      <a:pt x="325131" y="878535"/>
                      <a:pt x="328396" y="888329"/>
                      <a:pt x="334926" y="894859"/>
                    </a:cubicBezTo>
                    <a:cubicBezTo>
                      <a:pt x="341456" y="901389"/>
                      <a:pt x="351069" y="904654"/>
                      <a:pt x="363766" y="904654"/>
                    </a:cubicBezTo>
                    <a:cubicBezTo>
                      <a:pt x="376826" y="904654"/>
                      <a:pt x="386620" y="901389"/>
                      <a:pt x="393150" y="894859"/>
                    </a:cubicBezTo>
                    <a:cubicBezTo>
                      <a:pt x="399680" y="888329"/>
                      <a:pt x="402945" y="878535"/>
                      <a:pt x="402945" y="865475"/>
                    </a:cubicBezTo>
                    <a:cubicBezTo>
                      <a:pt x="402945" y="852778"/>
                      <a:pt x="399680" y="843165"/>
                      <a:pt x="393150" y="836635"/>
                    </a:cubicBezTo>
                    <a:cubicBezTo>
                      <a:pt x="386620" y="830105"/>
                      <a:pt x="376826" y="826840"/>
                      <a:pt x="363766" y="826840"/>
                    </a:cubicBezTo>
                    <a:close/>
                    <a:moveTo>
                      <a:pt x="474773" y="732702"/>
                    </a:moveTo>
                    <a:cubicBezTo>
                      <a:pt x="460625" y="732702"/>
                      <a:pt x="448744" y="737599"/>
                      <a:pt x="439131" y="747394"/>
                    </a:cubicBezTo>
                    <a:cubicBezTo>
                      <a:pt x="429518" y="757189"/>
                      <a:pt x="424711" y="768797"/>
                      <a:pt x="424711" y="782220"/>
                    </a:cubicBezTo>
                    <a:cubicBezTo>
                      <a:pt x="424711" y="796368"/>
                      <a:pt x="429518" y="808248"/>
                      <a:pt x="439131" y="817862"/>
                    </a:cubicBezTo>
                    <a:cubicBezTo>
                      <a:pt x="448744" y="827475"/>
                      <a:pt x="460625" y="832282"/>
                      <a:pt x="474773" y="832282"/>
                    </a:cubicBezTo>
                    <a:cubicBezTo>
                      <a:pt x="488921" y="832282"/>
                      <a:pt x="500802" y="827475"/>
                      <a:pt x="510415" y="817862"/>
                    </a:cubicBezTo>
                    <a:cubicBezTo>
                      <a:pt x="520028" y="808248"/>
                      <a:pt x="524835" y="796368"/>
                      <a:pt x="524835" y="782220"/>
                    </a:cubicBezTo>
                    <a:cubicBezTo>
                      <a:pt x="524835" y="768797"/>
                      <a:pt x="520028" y="757189"/>
                      <a:pt x="510415" y="747394"/>
                    </a:cubicBezTo>
                    <a:cubicBezTo>
                      <a:pt x="500802" y="737599"/>
                      <a:pt x="488921" y="732702"/>
                      <a:pt x="474773" y="732702"/>
                    </a:cubicBezTo>
                    <a:close/>
                    <a:moveTo>
                      <a:pt x="526468" y="616253"/>
                    </a:moveTo>
                    <a:cubicBezTo>
                      <a:pt x="513408" y="616253"/>
                      <a:pt x="503613" y="619518"/>
                      <a:pt x="497083" y="626048"/>
                    </a:cubicBezTo>
                    <a:cubicBezTo>
                      <a:pt x="490554" y="632578"/>
                      <a:pt x="487289" y="642191"/>
                      <a:pt x="487289" y="654888"/>
                    </a:cubicBezTo>
                    <a:cubicBezTo>
                      <a:pt x="487289" y="667948"/>
                      <a:pt x="490554" y="677652"/>
                      <a:pt x="497083" y="684000"/>
                    </a:cubicBezTo>
                    <a:cubicBezTo>
                      <a:pt x="503613" y="690349"/>
                      <a:pt x="513408" y="693523"/>
                      <a:pt x="526468" y="693523"/>
                    </a:cubicBezTo>
                    <a:cubicBezTo>
                      <a:pt x="539527" y="693523"/>
                      <a:pt x="549231" y="690349"/>
                      <a:pt x="555580" y="684000"/>
                    </a:cubicBezTo>
                    <a:cubicBezTo>
                      <a:pt x="561928" y="677652"/>
                      <a:pt x="565102" y="667948"/>
                      <a:pt x="565102" y="654888"/>
                    </a:cubicBezTo>
                    <a:cubicBezTo>
                      <a:pt x="565102" y="642191"/>
                      <a:pt x="561928" y="632578"/>
                      <a:pt x="555580" y="626048"/>
                    </a:cubicBezTo>
                    <a:cubicBezTo>
                      <a:pt x="549231" y="619518"/>
                      <a:pt x="539527" y="616253"/>
                      <a:pt x="526468" y="616253"/>
                    </a:cubicBezTo>
                    <a:close/>
                    <a:moveTo>
                      <a:pt x="316969" y="509055"/>
                    </a:moveTo>
                    <a:lnTo>
                      <a:pt x="363766" y="535174"/>
                    </a:lnTo>
                    <a:cubicBezTo>
                      <a:pt x="330748" y="574393"/>
                      <a:pt x="300974" y="615247"/>
                      <a:pt x="274444" y="657736"/>
                    </a:cubicBezTo>
                    <a:cubicBezTo>
                      <a:pt x="247914" y="700225"/>
                      <a:pt x="224471" y="744350"/>
                      <a:pt x="204117" y="790110"/>
                    </a:cubicBezTo>
                    <a:lnTo>
                      <a:pt x="171952" y="791198"/>
                    </a:lnTo>
                    <a:cubicBezTo>
                      <a:pt x="188673" y="743262"/>
                      <a:pt x="209119" y="695779"/>
                      <a:pt x="233288" y="648749"/>
                    </a:cubicBezTo>
                    <a:cubicBezTo>
                      <a:pt x="257458" y="601720"/>
                      <a:pt x="285351" y="555155"/>
                      <a:pt x="316969" y="509055"/>
                    </a:cubicBezTo>
                    <a:close/>
                    <a:moveTo>
                      <a:pt x="369335" y="411277"/>
                    </a:moveTo>
                    <a:cubicBezTo>
                      <a:pt x="340263" y="437062"/>
                      <a:pt x="308279" y="458488"/>
                      <a:pt x="273386" y="475555"/>
                    </a:cubicBezTo>
                    <a:cubicBezTo>
                      <a:pt x="238492" y="492623"/>
                      <a:pt x="200509" y="505149"/>
                      <a:pt x="159437" y="513136"/>
                    </a:cubicBezTo>
                    <a:lnTo>
                      <a:pt x="127332" y="859217"/>
                    </a:lnTo>
                    <a:cubicBezTo>
                      <a:pt x="169124" y="857766"/>
                      <a:pt x="208008" y="850147"/>
                      <a:pt x="243984" y="836359"/>
                    </a:cubicBezTo>
                    <a:cubicBezTo>
                      <a:pt x="279961" y="822571"/>
                      <a:pt x="313392" y="802977"/>
                      <a:pt x="344278" y="777577"/>
                    </a:cubicBezTo>
                    <a:cubicBezTo>
                      <a:pt x="377347" y="750364"/>
                      <a:pt x="401967" y="719703"/>
                      <a:pt x="418139" y="685594"/>
                    </a:cubicBezTo>
                    <a:cubicBezTo>
                      <a:pt x="434310" y="651485"/>
                      <a:pt x="442396" y="614110"/>
                      <a:pt x="442396" y="573469"/>
                    </a:cubicBezTo>
                    <a:cubicBezTo>
                      <a:pt x="442396" y="540814"/>
                      <a:pt x="436308" y="511061"/>
                      <a:pt x="424133" y="484211"/>
                    </a:cubicBezTo>
                    <a:cubicBezTo>
                      <a:pt x="411957" y="457360"/>
                      <a:pt x="393691" y="433049"/>
                      <a:pt x="369335" y="411277"/>
                    </a:cubicBezTo>
                    <a:close/>
                    <a:moveTo>
                      <a:pt x="205145" y="58768"/>
                    </a:moveTo>
                    <a:lnTo>
                      <a:pt x="164878" y="449470"/>
                    </a:lnTo>
                    <a:cubicBezTo>
                      <a:pt x="195351" y="439664"/>
                      <a:pt x="221923" y="427860"/>
                      <a:pt x="244596" y="414058"/>
                    </a:cubicBezTo>
                    <a:cubicBezTo>
                      <a:pt x="267270" y="400255"/>
                      <a:pt x="285680" y="384637"/>
                      <a:pt x="299828" y="367201"/>
                    </a:cubicBezTo>
                    <a:lnTo>
                      <a:pt x="275885" y="88144"/>
                    </a:lnTo>
                    <a:cubicBezTo>
                      <a:pt x="270806" y="83065"/>
                      <a:pt x="262372" y="78079"/>
                      <a:pt x="250582" y="73184"/>
                    </a:cubicBezTo>
                    <a:cubicBezTo>
                      <a:pt x="238792" y="68290"/>
                      <a:pt x="223647" y="63484"/>
                      <a:pt x="205145" y="58768"/>
                    </a:cubicBezTo>
                    <a:close/>
                    <a:moveTo>
                      <a:pt x="100396" y="0"/>
                    </a:moveTo>
                    <a:cubicBezTo>
                      <a:pt x="145345" y="0"/>
                      <a:pt x="187031" y="4077"/>
                      <a:pt x="225453" y="12231"/>
                    </a:cubicBezTo>
                    <a:cubicBezTo>
                      <a:pt x="263876" y="20384"/>
                      <a:pt x="299037" y="32794"/>
                      <a:pt x="330938" y="49458"/>
                    </a:cubicBezTo>
                    <a:cubicBezTo>
                      <a:pt x="371534" y="70476"/>
                      <a:pt x="401892" y="96384"/>
                      <a:pt x="422012" y="127183"/>
                    </a:cubicBezTo>
                    <a:cubicBezTo>
                      <a:pt x="442131" y="157981"/>
                      <a:pt x="452191" y="193673"/>
                      <a:pt x="452191" y="234258"/>
                    </a:cubicBezTo>
                    <a:cubicBezTo>
                      <a:pt x="452191" y="252050"/>
                      <a:pt x="450014" y="270117"/>
                      <a:pt x="445661" y="288456"/>
                    </a:cubicBezTo>
                    <a:cubicBezTo>
                      <a:pt x="441308" y="306796"/>
                      <a:pt x="434596" y="325225"/>
                      <a:pt x="425527" y="343743"/>
                    </a:cubicBezTo>
                    <a:cubicBezTo>
                      <a:pt x="487561" y="370214"/>
                      <a:pt x="537713" y="412914"/>
                      <a:pt x="575986" y="471844"/>
                    </a:cubicBezTo>
                    <a:cubicBezTo>
                      <a:pt x="614258" y="530774"/>
                      <a:pt x="633394" y="593965"/>
                      <a:pt x="633394" y="661418"/>
                    </a:cubicBezTo>
                    <a:cubicBezTo>
                      <a:pt x="633394" y="710800"/>
                      <a:pt x="623606" y="754462"/>
                      <a:pt x="604031" y="792406"/>
                    </a:cubicBezTo>
                    <a:cubicBezTo>
                      <a:pt x="584455" y="830349"/>
                      <a:pt x="555274" y="862576"/>
                      <a:pt x="516486" y="889086"/>
                    </a:cubicBezTo>
                    <a:cubicBezTo>
                      <a:pt x="483134" y="911958"/>
                      <a:pt x="445161" y="929022"/>
                      <a:pt x="402567" y="940279"/>
                    </a:cubicBezTo>
                    <a:cubicBezTo>
                      <a:pt x="359972" y="951536"/>
                      <a:pt x="312576" y="957165"/>
                      <a:pt x="260377" y="957165"/>
                    </a:cubicBezTo>
                    <a:cubicBezTo>
                      <a:pt x="226963" y="957165"/>
                      <a:pt x="191731" y="954988"/>
                      <a:pt x="154684" y="950635"/>
                    </a:cubicBezTo>
                    <a:cubicBezTo>
                      <a:pt x="117636" y="946282"/>
                      <a:pt x="78953" y="939208"/>
                      <a:pt x="38635" y="929413"/>
                    </a:cubicBezTo>
                    <a:lnTo>
                      <a:pt x="0" y="5986"/>
                    </a:lnTo>
                    <a:cubicBezTo>
                      <a:pt x="17458" y="4172"/>
                      <a:pt x="34646" y="2721"/>
                      <a:pt x="51563" y="1632"/>
                    </a:cubicBezTo>
                    <a:cubicBezTo>
                      <a:pt x="68479" y="544"/>
                      <a:pt x="84757" y="0"/>
                      <a:pt x="100396" y="0"/>
                    </a:cubicBezTo>
                    <a:close/>
                  </a:path>
                </a:pathLst>
              </a:custGeom>
            </p:spPr>
          </p:pic>
        </p:grpSp>
      </p:grpSp>
      <p:grpSp>
        <p:nvGrpSpPr>
          <p:cNvPr id="61" name="Group 60"/>
          <p:cNvGrpSpPr/>
          <p:nvPr/>
        </p:nvGrpSpPr>
        <p:grpSpPr>
          <a:xfrm>
            <a:off x="4852168" y="5443997"/>
            <a:ext cx="4901431" cy="1056581"/>
            <a:chOff x="3639126" y="4082998"/>
            <a:chExt cx="3676073" cy="792436"/>
          </a:xfrm>
        </p:grpSpPr>
        <p:grpSp>
          <p:nvGrpSpPr>
            <p:cNvPr id="62" name="Group 61"/>
            <p:cNvGrpSpPr/>
            <p:nvPr/>
          </p:nvGrpSpPr>
          <p:grpSpPr>
            <a:xfrm>
              <a:off x="3886200" y="4136170"/>
              <a:ext cx="3428999" cy="668956"/>
              <a:chOff x="3733801" y="4264994"/>
              <a:chExt cx="2123147" cy="668956"/>
            </a:xfrm>
            <a:solidFill>
              <a:srgbClr val="FFC000"/>
            </a:solidFill>
          </p:grpSpPr>
          <p:sp>
            <p:nvSpPr>
              <p:cNvPr id="66" name="Rounded Rectangle 65"/>
              <p:cNvSpPr/>
              <p:nvPr/>
            </p:nvSpPr>
            <p:spPr>
              <a:xfrm>
                <a:off x="3733801" y="4264994"/>
                <a:ext cx="2123147" cy="668956"/>
              </a:xfrm>
              <a:prstGeom prst="roundRect">
                <a:avLst/>
              </a:prstGeom>
              <a:grpFill/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535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3886200" y="4299452"/>
                <a:ext cx="1828800" cy="57708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72 360</a:t>
                </a:r>
                <a:endParaRPr kumimoji="0" lang="en-US" sz="4265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 rot="822268">
              <a:off x="3639126" y="4082998"/>
              <a:ext cx="853472" cy="792436"/>
              <a:chOff x="3001044" y="867799"/>
              <a:chExt cx="2057400" cy="198120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3001044" y="867799"/>
                <a:ext cx="2057400" cy="1981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endParaRPr>
              </a:p>
            </p:txBody>
          </p:sp>
          <p:pic>
            <p:nvPicPr>
              <p:cNvPr id="65" name="Picture 64"/>
              <p:cNvPicPr>
                <a:picLocks noChangeAspect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949" t="32963" r="39675" b="39747"/>
              <a:stretch>
                <a:fillRect/>
              </a:stretch>
            </p:blipFill>
            <p:spPr>
              <a:xfrm>
                <a:off x="3505200" y="1178851"/>
                <a:ext cx="1049089" cy="1359097"/>
              </a:xfrm>
              <a:custGeom>
                <a:avLst/>
                <a:gdLst/>
                <a:ahLst/>
                <a:cxnLst/>
                <a:rect l="l" t="t" r="r" b="b"/>
                <a:pathLst>
                  <a:path w="697200" h="903224">
                    <a:moveTo>
                      <a:pt x="358172" y="0"/>
                    </a:moveTo>
                    <a:lnTo>
                      <a:pt x="365629" y="55728"/>
                    </a:lnTo>
                    <a:cubicBezTo>
                      <a:pt x="376240" y="53411"/>
                      <a:pt x="387100" y="51589"/>
                      <a:pt x="398209" y="50262"/>
                    </a:cubicBezTo>
                    <a:cubicBezTo>
                      <a:pt x="409318" y="48935"/>
                      <a:pt x="420510" y="48271"/>
                      <a:pt x="431784" y="48271"/>
                    </a:cubicBezTo>
                    <a:cubicBezTo>
                      <a:pt x="443391" y="48271"/>
                      <a:pt x="454749" y="49099"/>
                      <a:pt x="465857" y="50755"/>
                    </a:cubicBezTo>
                    <a:cubicBezTo>
                      <a:pt x="476966" y="52412"/>
                      <a:pt x="487992" y="54896"/>
                      <a:pt x="498935" y="58208"/>
                    </a:cubicBezTo>
                    <a:lnTo>
                      <a:pt x="512861" y="0"/>
                    </a:lnTo>
                    <a:lnTo>
                      <a:pt x="552160" y="9952"/>
                    </a:lnTo>
                    <a:lnTo>
                      <a:pt x="532759" y="75113"/>
                    </a:lnTo>
                    <a:cubicBezTo>
                      <a:pt x="546025" y="83391"/>
                      <a:pt x="558461" y="93413"/>
                      <a:pt x="570067" y="105177"/>
                    </a:cubicBezTo>
                    <a:cubicBezTo>
                      <a:pt x="581674" y="116942"/>
                      <a:pt x="592285" y="130444"/>
                      <a:pt x="601901" y="145685"/>
                    </a:cubicBezTo>
                    <a:lnTo>
                      <a:pt x="646191" y="115367"/>
                    </a:lnTo>
                    <a:lnTo>
                      <a:pt x="671571" y="155124"/>
                    </a:lnTo>
                    <a:lnTo>
                      <a:pt x="622304" y="183949"/>
                    </a:lnTo>
                    <a:cubicBezTo>
                      <a:pt x="627281" y="195550"/>
                      <a:pt x="631594" y="206155"/>
                      <a:pt x="635243" y="215763"/>
                    </a:cubicBezTo>
                    <a:cubicBezTo>
                      <a:pt x="638892" y="225371"/>
                      <a:pt x="641712" y="233820"/>
                      <a:pt x="643703" y="241108"/>
                    </a:cubicBezTo>
                    <a:lnTo>
                      <a:pt x="596924" y="260516"/>
                    </a:lnTo>
                    <a:cubicBezTo>
                      <a:pt x="574048" y="222099"/>
                      <a:pt x="547524" y="193211"/>
                      <a:pt x="517352" y="173852"/>
                    </a:cubicBezTo>
                    <a:cubicBezTo>
                      <a:pt x="487180" y="154493"/>
                      <a:pt x="453028" y="144814"/>
                      <a:pt x="414896" y="144814"/>
                    </a:cubicBezTo>
                    <a:cubicBezTo>
                      <a:pt x="382404" y="144814"/>
                      <a:pt x="352399" y="151692"/>
                      <a:pt x="324880" y="165447"/>
                    </a:cubicBezTo>
                    <a:cubicBezTo>
                      <a:pt x="297362" y="179202"/>
                      <a:pt x="272660" y="200001"/>
                      <a:pt x="250774" y="227843"/>
                    </a:cubicBezTo>
                    <a:cubicBezTo>
                      <a:pt x="230220" y="253694"/>
                      <a:pt x="214970" y="281535"/>
                      <a:pt x="205022" y="311365"/>
                    </a:cubicBezTo>
                    <a:cubicBezTo>
                      <a:pt x="195074" y="341195"/>
                      <a:pt x="190100" y="372683"/>
                      <a:pt x="190100" y="405828"/>
                    </a:cubicBezTo>
                    <a:cubicBezTo>
                      <a:pt x="190100" y="442654"/>
                      <a:pt x="194742" y="476328"/>
                      <a:pt x="204027" y="506850"/>
                    </a:cubicBezTo>
                    <a:cubicBezTo>
                      <a:pt x="213311" y="537372"/>
                      <a:pt x="227403" y="564577"/>
                      <a:pt x="246303" y="588464"/>
                    </a:cubicBezTo>
                    <a:cubicBezTo>
                      <a:pt x="267194" y="615005"/>
                      <a:pt x="291647" y="634827"/>
                      <a:pt x="319663" y="647932"/>
                    </a:cubicBezTo>
                    <a:cubicBezTo>
                      <a:pt x="347679" y="661037"/>
                      <a:pt x="379425" y="667589"/>
                      <a:pt x="414903" y="667589"/>
                    </a:cubicBezTo>
                    <a:cubicBezTo>
                      <a:pt x="462651" y="667589"/>
                      <a:pt x="502109" y="653323"/>
                      <a:pt x="533277" y="624792"/>
                    </a:cubicBezTo>
                    <a:cubicBezTo>
                      <a:pt x="564444" y="596260"/>
                      <a:pt x="580028" y="558439"/>
                      <a:pt x="580028" y="511329"/>
                    </a:cubicBezTo>
                    <a:lnTo>
                      <a:pt x="624793" y="493414"/>
                    </a:lnTo>
                    <a:cubicBezTo>
                      <a:pt x="630484" y="503366"/>
                      <a:pt x="635173" y="513821"/>
                      <a:pt x="638859" y="524777"/>
                    </a:cubicBezTo>
                    <a:cubicBezTo>
                      <a:pt x="642544" y="535733"/>
                      <a:pt x="645559" y="547519"/>
                      <a:pt x="647902" y="560137"/>
                    </a:cubicBezTo>
                    <a:lnTo>
                      <a:pt x="697200" y="560137"/>
                    </a:lnTo>
                    <a:lnTo>
                      <a:pt x="697200" y="596496"/>
                    </a:lnTo>
                    <a:lnTo>
                      <a:pt x="651416" y="596496"/>
                    </a:lnTo>
                    <a:cubicBezTo>
                      <a:pt x="651416" y="611104"/>
                      <a:pt x="650006" y="625629"/>
                      <a:pt x="647187" y="640071"/>
                    </a:cubicBezTo>
                    <a:cubicBezTo>
                      <a:pt x="644367" y="654513"/>
                      <a:pt x="639805" y="668872"/>
                      <a:pt x="633501" y="683148"/>
                    </a:cubicBezTo>
                    <a:lnTo>
                      <a:pt x="686749" y="707058"/>
                    </a:lnTo>
                    <a:lnTo>
                      <a:pt x="670825" y="740424"/>
                    </a:lnTo>
                    <a:lnTo>
                      <a:pt x="617577" y="716521"/>
                    </a:lnTo>
                    <a:cubicBezTo>
                      <a:pt x="607956" y="732125"/>
                      <a:pt x="596842" y="746401"/>
                      <a:pt x="584235" y="759350"/>
                    </a:cubicBezTo>
                    <a:cubicBezTo>
                      <a:pt x="571628" y="772299"/>
                      <a:pt x="557693" y="783753"/>
                      <a:pt x="542432" y="793711"/>
                    </a:cubicBezTo>
                    <a:lnTo>
                      <a:pt x="567812" y="854454"/>
                    </a:lnTo>
                    <a:lnTo>
                      <a:pt x="528001" y="877844"/>
                    </a:lnTo>
                    <a:lnTo>
                      <a:pt x="500133" y="815623"/>
                    </a:lnTo>
                    <a:cubicBezTo>
                      <a:pt x="478568" y="824259"/>
                      <a:pt x="457335" y="829904"/>
                      <a:pt x="436434" y="832558"/>
                    </a:cubicBezTo>
                    <a:cubicBezTo>
                      <a:pt x="415533" y="835212"/>
                      <a:pt x="395296" y="834880"/>
                      <a:pt x="375722" y="831563"/>
                    </a:cubicBezTo>
                    <a:lnTo>
                      <a:pt x="361788" y="903224"/>
                    </a:lnTo>
                    <a:lnTo>
                      <a:pt x="317497" y="891280"/>
                    </a:lnTo>
                    <a:lnTo>
                      <a:pt x="335412" y="826586"/>
                    </a:lnTo>
                    <a:cubicBezTo>
                      <a:pt x="320815" y="823264"/>
                      <a:pt x="306798" y="819361"/>
                      <a:pt x="293362" y="814880"/>
                    </a:cubicBezTo>
                    <a:cubicBezTo>
                      <a:pt x="279925" y="810399"/>
                      <a:pt x="267235" y="805501"/>
                      <a:pt x="255292" y="800188"/>
                    </a:cubicBezTo>
                    <a:lnTo>
                      <a:pt x="220954" y="856943"/>
                    </a:lnTo>
                    <a:lnTo>
                      <a:pt x="185124" y="829075"/>
                    </a:lnTo>
                    <a:lnTo>
                      <a:pt x="215480" y="777281"/>
                    </a:lnTo>
                    <a:cubicBezTo>
                      <a:pt x="200551" y="766991"/>
                      <a:pt x="186617" y="755207"/>
                      <a:pt x="173678" y="741928"/>
                    </a:cubicBezTo>
                    <a:cubicBezTo>
                      <a:pt x="160739" y="728650"/>
                      <a:pt x="148464" y="713712"/>
                      <a:pt x="136852" y="697113"/>
                    </a:cubicBezTo>
                    <a:lnTo>
                      <a:pt x="77135" y="728480"/>
                    </a:lnTo>
                    <a:lnTo>
                      <a:pt x="56732" y="694625"/>
                    </a:lnTo>
                    <a:lnTo>
                      <a:pt x="115951" y="660264"/>
                    </a:lnTo>
                    <a:cubicBezTo>
                      <a:pt x="103344" y="635035"/>
                      <a:pt x="93723" y="608394"/>
                      <a:pt x="87088" y="580342"/>
                    </a:cubicBezTo>
                    <a:cubicBezTo>
                      <a:pt x="80453" y="552290"/>
                      <a:pt x="76803" y="522495"/>
                      <a:pt x="76140" y="490957"/>
                    </a:cubicBezTo>
                    <a:lnTo>
                      <a:pt x="11446" y="501415"/>
                    </a:lnTo>
                    <a:lnTo>
                      <a:pt x="0" y="457093"/>
                    </a:lnTo>
                    <a:lnTo>
                      <a:pt x="77135" y="447133"/>
                    </a:lnTo>
                    <a:cubicBezTo>
                      <a:pt x="79458" y="419280"/>
                      <a:pt x="83686" y="392175"/>
                      <a:pt x="89821" y="365818"/>
                    </a:cubicBezTo>
                    <a:cubicBezTo>
                      <a:pt x="95956" y="339461"/>
                      <a:pt x="104163" y="313684"/>
                      <a:pt x="114443" y="288485"/>
                    </a:cubicBezTo>
                    <a:lnTo>
                      <a:pt x="53248" y="247204"/>
                    </a:lnTo>
                    <a:lnTo>
                      <a:pt x="81116" y="208411"/>
                    </a:lnTo>
                    <a:lnTo>
                      <a:pt x="134333" y="246209"/>
                    </a:lnTo>
                    <a:cubicBezTo>
                      <a:pt x="144286" y="229631"/>
                      <a:pt x="154236" y="214462"/>
                      <a:pt x="164184" y="200702"/>
                    </a:cubicBezTo>
                    <a:cubicBezTo>
                      <a:pt x="174132" y="186941"/>
                      <a:pt x="184245" y="174260"/>
                      <a:pt x="194525" y="162659"/>
                    </a:cubicBezTo>
                    <a:lnTo>
                      <a:pt x="149752" y="101985"/>
                    </a:lnTo>
                    <a:lnTo>
                      <a:pt x="182581" y="76621"/>
                    </a:lnTo>
                    <a:lnTo>
                      <a:pt x="225861" y="130825"/>
                    </a:lnTo>
                    <a:cubicBezTo>
                      <a:pt x="242107" y="116902"/>
                      <a:pt x="258520" y="104636"/>
                      <a:pt x="275100" y="94027"/>
                    </a:cubicBezTo>
                    <a:cubicBezTo>
                      <a:pt x="291681" y="83418"/>
                      <a:pt x="308262" y="74796"/>
                      <a:pt x="324845" y="68161"/>
                    </a:cubicBezTo>
                    <a:lnTo>
                      <a:pt x="310919" y="8957"/>
                    </a:lnTo>
                    <a:close/>
                  </a:path>
                </a:pathLst>
              </a:custGeom>
            </p:spPr>
          </p:pic>
        </p:grpSp>
      </p:grp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2908" b="28514" l="2808" r="29590">
                        <a14:foregroundMark x1="11447" y1="25040" x2="17279" y2="25040"/>
                        <a14:foregroundMark x1="22894" y1="24637" x2="21598" y2="27544"/>
                        <a14:foregroundMark x1="11879" y1="26010" x2="14471" y2="26010"/>
                        <a14:foregroundMark x1="20626" y1="27302" x2="21382" y2="28271"/>
                        <a14:foregroundMark x1="26242" y1="14701" x2="26242" y2="14701"/>
                        <a14:foregroundMark x1="22678" y1="26575" x2="23434" y2="27544"/>
                        <a14:foregroundMark x1="24870" y1="15019" x2="25494" y2="21012"/>
                        <a14:foregroundMark x1="26327" y1="22257" x2="26327" y2="22724"/>
                        <a14:backgroundMark x1="27970" y1="12843" x2="27970" y2="12843"/>
                        <a14:backgroundMark x1="27538" y1="11470" x2="29806" y2="1413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71787" b="70741"/>
          <a:stretch>
            <a:fillRect/>
          </a:stretch>
        </p:blipFill>
        <p:spPr>
          <a:xfrm>
            <a:off x="8838429" y="4865529"/>
            <a:ext cx="1504091" cy="2085391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2908" b="28514" l="2808" r="29590">
                        <a14:foregroundMark x1="11447" y1="25040" x2="17279" y2="25040"/>
                        <a14:foregroundMark x1="22894" y1="24637" x2="21598" y2="27544"/>
                        <a14:foregroundMark x1="11879" y1="26010" x2="14471" y2="26010"/>
                        <a14:foregroundMark x1="20626" y1="27302" x2="21382" y2="28271"/>
                        <a14:foregroundMark x1="26242" y1="14701" x2="26242" y2="14701"/>
                        <a14:foregroundMark x1="22678" y1="26575" x2="23434" y2="27544"/>
                        <a14:backgroundMark x1="27970" y1="12843" x2="27970" y2="12843"/>
                        <a14:backgroundMark x1="27538" y1="11470" x2="29806" y2="1413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71787" b="70741"/>
          <a:stretch>
            <a:fillRect/>
          </a:stretch>
        </p:blipFill>
        <p:spPr>
          <a:xfrm>
            <a:off x="8828324" y="3539519"/>
            <a:ext cx="1504091" cy="20853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2908" b="28191" l="24406" r="43737">
                        <a14:foregroundMark x1="33693" y1="23102" x2="31102" y2="25202"/>
                        <a14:foregroundMark x1="40065" y1="23102" x2="42549" y2="26575"/>
                        <a14:foregroundMark x1="39309" y1="23667" x2="40497" y2="25767"/>
                        <a14:foregroundMark x1="34125" y1="23667" x2="29266" y2="254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252" r="53961" b="70740"/>
          <a:stretch>
            <a:fillRect/>
          </a:stretch>
        </p:blipFill>
        <p:spPr>
          <a:xfrm>
            <a:off x="9072648" y="2272295"/>
            <a:ext cx="1208767" cy="2170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09714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809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158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8158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>
                        <a14:backgroundMark x1="18302" y1="20332" x2="20557" y2="75575"/>
                        <a14:backgroundMark x1="74403" y1="18031" x2="80637" y2="790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428" r="25554"/>
          <a:stretch>
            <a:fillRect/>
          </a:stretch>
        </p:blipFill>
        <p:spPr>
          <a:xfrm>
            <a:off x="686459" y="2160053"/>
            <a:ext cx="2836567" cy="5063693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917459" y="116995"/>
            <a:ext cx="10731500" cy="2712983"/>
            <a:chOff x="2171343" y="4618089"/>
            <a:chExt cx="7988119" cy="2187854"/>
          </a:xfrm>
        </p:grpSpPr>
        <p:sp>
          <p:nvSpPr>
            <p:cNvPr id="5" name="Rectangle: Rounded Corners 11"/>
            <p:cNvSpPr/>
            <p:nvPr/>
          </p:nvSpPr>
          <p:spPr>
            <a:xfrm>
              <a:off x="2171343" y="4618089"/>
              <a:ext cx="7988119" cy="2187854"/>
            </a:xfrm>
            <a:custGeom>
              <a:avLst/>
              <a:gdLst>
                <a:gd name="connsiteX0" fmla="*/ 0 w 7988119"/>
                <a:gd name="connsiteY0" fmla="*/ 364650 h 2187854"/>
                <a:gd name="connsiteX1" fmla="*/ 364650 w 7988119"/>
                <a:gd name="connsiteY1" fmla="*/ 0 h 2187854"/>
                <a:gd name="connsiteX2" fmla="*/ 951954 w 7988119"/>
                <a:gd name="connsiteY2" fmla="*/ 0 h 2187854"/>
                <a:gd name="connsiteX3" fmla="*/ 1757023 w 7988119"/>
                <a:gd name="connsiteY3" fmla="*/ 0 h 2187854"/>
                <a:gd name="connsiteX4" fmla="*/ 2199152 w 7988119"/>
                <a:gd name="connsiteY4" fmla="*/ 0 h 2187854"/>
                <a:gd name="connsiteX5" fmla="*/ 2713868 w 7988119"/>
                <a:gd name="connsiteY5" fmla="*/ 0 h 2187854"/>
                <a:gd name="connsiteX6" fmla="*/ 3373760 w 7988119"/>
                <a:gd name="connsiteY6" fmla="*/ 0 h 2187854"/>
                <a:gd name="connsiteX7" fmla="*/ 3961065 w 7988119"/>
                <a:gd name="connsiteY7" fmla="*/ 0 h 2187854"/>
                <a:gd name="connsiteX8" fmla="*/ 4403193 w 7988119"/>
                <a:gd name="connsiteY8" fmla="*/ 0 h 2187854"/>
                <a:gd name="connsiteX9" fmla="*/ 5063086 w 7988119"/>
                <a:gd name="connsiteY9" fmla="*/ 0 h 2187854"/>
                <a:gd name="connsiteX10" fmla="*/ 5577802 w 7988119"/>
                <a:gd name="connsiteY10" fmla="*/ 0 h 2187854"/>
                <a:gd name="connsiteX11" fmla="*/ 6237694 w 7988119"/>
                <a:gd name="connsiteY11" fmla="*/ 0 h 2187854"/>
                <a:gd name="connsiteX12" fmla="*/ 6897587 w 7988119"/>
                <a:gd name="connsiteY12" fmla="*/ 0 h 2187854"/>
                <a:gd name="connsiteX13" fmla="*/ 7623469 w 7988119"/>
                <a:gd name="connsiteY13" fmla="*/ 0 h 2187854"/>
                <a:gd name="connsiteX14" fmla="*/ 7988119 w 7988119"/>
                <a:gd name="connsiteY14" fmla="*/ 364650 h 2187854"/>
                <a:gd name="connsiteX15" fmla="*/ 7988119 w 7988119"/>
                <a:gd name="connsiteY15" fmla="*/ 821664 h 2187854"/>
                <a:gd name="connsiteX16" fmla="*/ 7988119 w 7988119"/>
                <a:gd name="connsiteY16" fmla="*/ 1264092 h 2187854"/>
                <a:gd name="connsiteX17" fmla="*/ 7988119 w 7988119"/>
                <a:gd name="connsiteY17" fmla="*/ 1823204 h 2187854"/>
                <a:gd name="connsiteX18" fmla="*/ 7623469 w 7988119"/>
                <a:gd name="connsiteY18" fmla="*/ 2187854 h 2187854"/>
                <a:gd name="connsiteX19" fmla="*/ 7108753 w 7988119"/>
                <a:gd name="connsiteY19" fmla="*/ 2187854 h 2187854"/>
                <a:gd name="connsiteX20" fmla="*/ 6594036 w 7988119"/>
                <a:gd name="connsiteY20" fmla="*/ 2187854 h 2187854"/>
                <a:gd name="connsiteX21" fmla="*/ 5934144 w 7988119"/>
                <a:gd name="connsiteY21" fmla="*/ 2187854 h 2187854"/>
                <a:gd name="connsiteX22" fmla="*/ 5129075 w 7988119"/>
                <a:gd name="connsiteY22" fmla="*/ 2187854 h 2187854"/>
                <a:gd name="connsiteX23" fmla="*/ 4324006 w 7988119"/>
                <a:gd name="connsiteY23" fmla="*/ 2187854 h 2187854"/>
                <a:gd name="connsiteX24" fmla="*/ 3664113 w 7988119"/>
                <a:gd name="connsiteY24" fmla="*/ 2187854 h 2187854"/>
                <a:gd name="connsiteX25" fmla="*/ 3004221 w 7988119"/>
                <a:gd name="connsiteY25" fmla="*/ 2187854 h 2187854"/>
                <a:gd name="connsiteX26" fmla="*/ 2344328 w 7988119"/>
                <a:gd name="connsiteY26" fmla="*/ 2187854 h 2187854"/>
                <a:gd name="connsiteX27" fmla="*/ 1539259 w 7988119"/>
                <a:gd name="connsiteY27" fmla="*/ 2187854 h 2187854"/>
                <a:gd name="connsiteX28" fmla="*/ 1024543 w 7988119"/>
                <a:gd name="connsiteY28" fmla="*/ 2187854 h 2187854"/>
                <a:gd name="connsiteX29" fmla="*/ 364650 w 7988119"/>
                <a:gd name="connsiteY29" fmla="*/ 2187854 h 2187854"/>
                <a:gd name="connsiteX30" fmla="*/ 0 w 7988119"/>
                <a:gd name="connsiteY30" fmla="*/ 1823204 h 2187854"/>
                <a:gd name="connsiteX31" fmla="*/ 0 w 7988119"/>
                <a:gd name="connsiteY31" fmla="*/ 1380776 h 2187854"/>
                <a:gd name="connsiteX32" fmla="*/ 0 w 7988119"/>
                <a:gd name="connsiteY32" fmla="*/ 923762 h 2187854"/>
                <a:gd name="connsiteX33" fmla="*/ 0 w 7988119"/>
                <a:gd name="connsiteY33" fmla="*/ 364650 h 218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7988119" h="2187854" fill="none" extrusionOk="0">
                  <a:moveTo>
                    <a:pt x="0" y="364650"/>
                  </a:moveTo>
                  <a:cubicBezTo>
                    <a:pt x="13662" y="150266"/>
                    <a:pt x="147348" y="773"/>
                    <a:pt x="364650" y="0"/>
                  </a:cubicBezTo>
                  <a:cubicBezTo>
                    <a:pt x="492391" y="-4000"/>
                    <a:pt x="782854" y="-3407"/>
                    <a:pt x="951954" y="0"/>
                  </a:cubicBezTo>
                  <a:cubicBezTo>
                    <a:pt x="1121054" y="3407"/>
                    <a:pt x="1358805" y="24272"/>
                    <a:pt x="1757023" y="0"/>
                  </a:cubicBezTo>
                  <a:cubicBezTo>
                    <a:pt x="2155241" y="-24272"/>
                    <a:pt x="2062205" y="13791"/>
                    <a:pt x="2199152" y="0"/>
                  </a:cubicBezTo>
                  <a:cubicBezTo>
                    <a:pt x="2336099" y="-13791"/>
                    <a:pt x="2467116" y="17794"/>
                    <a:pt x="2713868" y="0"/>
                  </a:cubicBezTo>
                  <a:cubicBezTo>
                    <a:pt x="2960620" y="-17794"/>
                    <a:pt x="3155958" y="-1215"/>
                    <a:pt x="3373760" y="0"/>
                  </a:cubicBezTo>
                  <a:cubicBezTo>
                    <a:pt x="3591562" y="1215"/>
                    <a:pt x="3793449" y="-3076"/>
                    <a:pt x="3961065" y="0"/>
                  </a:cubicBezTo>
                  <a:cubicBezTo>
                    <a:pt x="4128682" y="3076"/>
                    <a:pt x="4223484" y="8317"/>
                    <a:pt x="4403193" y="0"/>
                  </a:cubicBezTo>
                  <a:cubicBezTo>
                    <a:pt x="4582902" y="-8317"/>
                    <a:pt x="4767255" y="4438"/>
                    <a:pt x="5063086" y="0"/>
                  </a:cubicBezTo>
                  <a:cubicBezTo>
                    <a:pt x="5358917" y="-4438"/>
                    <a:pt x="5325247" y="-13008"/>
                    <a:pt x="5577802" y="0"/>
                  </a:cubicBezTo>
                  <a:cubicBezTo>
                    <a:pt x="5830357" y="13008"/>
                    <a:pt x="6068128" y="13365"/>
                    <a:pt x="6237694" y="0"/>
                  </a:cubicBezTo>
                  <a:cubicBezTo>
                    <a:pt x="6407260" y="-13365"/>
                    <a:pt x="6730491" y="29520"/>
                    <a:pt x="6897587" y="0"/>
                  </a:cubicBezTo>
                  <a:cubicBezTo>
                    <a:pt x="7064683" y="-29520"/>
                    <a:pt x="7286986" y="14823"/>
                    <a:pt x="7623469" y="0"/>
                  </a:cubicBezTo>
                  <a:cubicBezTo>
                    <a:pt x="7793517" y="-4927"/>
                    <a:pt x="7963789" y="153794"/>
                    <a:pt x="7988119" y="364650"/>
                  </a:cubicBezTo>
                  <a:cubicBezTo>
                    <a:pt x="7975308" y="475337"/>
                    <a:pt x="7972961" y="638760"/>
                    <a:pt x="7988119" y="821664"/>
                  </a:cubicBezTo>
                  <a:cubicBezTo>
                    <a:pt x="8003277" y="1004568"/>
                    <a:pt x="8007457" y="1138247"/>
                    <a:pt x="7988119" y="1264092"/>
                  </a:cubicBezTo>
                  <a:cubicBezTo>
                    <a:pt x="7968781" y="1389937"/>
                    <a:pt x="7973074" y="1693719"/>
                    <a:pt x="7988119" y="1823204"/>
                  </a:cubicBezTo>
                  <a:cubicBezTo>
                    <a:pt x="8033022" y="2042116"/>
                    <a:pt x="7862012" y="2183268"/>
                    <a:pt x="7623469" y="2187854"/>
                  </a:cubicBezTo>
                  <a:cubicBezTo>
                    <a:pt x="7509097" y="2186789"/>
                    <a:pt x="7365315" y="2187622"/>
                    <a:pt x="7108753" y="2187854"/>
                  </a:cubicBezTo>
                  <a:cubicBezTo>
                    <a:pt x="6852191" y="2188086"/>
                    <a:pt x="6844931" y="2189738"/>
                    <a:pt x="6594036" y="2187854"/>
                  </a:cubicBezTo>
                  <a:cubicBezTo>
                    <a:pt x="6343141" y="2185970"/>
                    <a:pt x="6167877" y="2183547"/>
                    <a:pt x="5934144" y="2187854"/>
                  </a:cubicBezTo>
                  <a:cubicBezTo>
                    <a:pt x="5700411" y="2192161"/>
                    <a:pt x="5367546" y="2183906"/>
                    <a:pt x="5129075" y="2187854"/>
                  </a:cubicBezTo>
                  <a:cubicBezTo>
                    <a:pt x="4890604" y="2191802"/>
                    <a:pt x="4654101" y="2208940"/>
                    <a:pt x="4324006" y="2187854"/>
                  </a:cubicBezTo>
                  <a:cubicBezTo>
                    <a:pt x="3993911" y="2166768"/>
                    <a:pt x="3979023" y="2205126"/>
                    <a:pt x="3664113" y="2187854"/>
                  </a:cubicBezTo>
                  <a:cubicBezTo>
                    <a:pt x="3349203" y="2170582"/>
                    <a:pt x="3164263" y="2199353"/>
                    <a:pt x="3004221" y="2187854"/>
                  </a:cubicBezTo>
                  <a:cubicBezTo>
                    <a:pt x="2844179" y="2176355"/>
                    <a:pt x="2505982" y="2189343"/>
                    <a:pt x="2344328" y="2187854"/>
                  </a:cubicBezTo>
                  <a:cubicBezTo>
                    <a:pt x="2182674" y="2186365"/>
                    <a:pt x="1723274" y="2176889"/>
                    <a:pt x="1539259" y="2187854"/>
                  </a:cubicBezTo>
                  <a:cubicBezTo>
                    <a:pt x="1355244" y="2198819"/>
                    <a:pt x="1190675" y="2213316"/>
                    <a:pt x="1024543" y="2187854"/>
                  </a:cubicBezTo>
                  <a:cubicBezTo>
                    <a:pt x="858411" y="2162392"/>
                    <a:pt x="659124" y="2155098"/>
                    <a:pt x="364650" y="2187854"/>
                  </a:cubicBezTo>
                  <a:cubicBezTo>
                    <a:pt x="163362" y="2156115"/>
                    <a:pt x="-476" y="2002245"/>
                    <a:pt x="0" y="1823204"/>
                  </a:cubicBezTo>
                  <a:cubicBezTo>
                    <a:pt x="18467" y="1676980"/>
                    <a:pt x="17191" y="1516521"/>
                    <a:pt x="0" y="1380776"/>
                  </a:cubicBezTo>
                  <a:cubicBezTo>
                    <a:pt x="-17191" y="1245031"/>
                    <a:pt x="-10635" y="1139203"/>
                    <a:pt x="0" y="923762"/>
                  </a:cubicBezTo>
                  <a:cubicBezTo>
                    <a:pt x="10635" y="708321"/>
                    <a:pt x="-21050" y="578764"/>
                    <a:pt x="0" y="364650"/>
                  </a:cubicBezTo>
                  <a:close/>
                </a:path>
                <a:path w="7988119" h="2187854" stroke="0" extrusionOk="0">
                  <a:moveTo>
                    <a:pt x="0" y="364650"/>
                  </a:moveTo>
                  <a:cubicBezTo>
                    <a:pt x="38348" y="186722"/>
                    <a:pt x="195432" y="-5807"/>
                    <a:pt x="364650" y="0"/>
                  </a:cubicBezTo>
                  <a:cubicBezTo>
                    <a:pt x="585559" y="19472"/>
                    <a:pt x="639750" y="13819"/>
                    <a:pt x="806778" y="0"/>
                  </a:cubicBezTo>
                  <a:cubicBezTo>
                    <a:pt x="973806" y="-13819"/>
                    <a:pt x="1139285" y="-11928"/>
                    <a:pt x="1321494" y="0"/>
                  </a:cubicBezTo>
                  <a:cubicBezTo>
                    <a:pt x="1503703" y="11928"/>
                    <a:pt x="1879389" y="-8246"/>
                    <a:pt x="2126563" y="0"/>
                  </a:cubicBezTo>
                  <a:cubicBezTo>
                    <a:pt x="2373737" y="8246"/>
                    <a:pt x="2671490" y="-127"/>
                    <a:pt x="2859044" y="0"/>
                  </a:cubicBezTo>
                  <a:cubicBezTo>
                    <a:pt x="3046598" y="127"/>
                    <a:pt x="3402969" y="33598"/>
                    <a:pt x="3664113" y="0"/>
                  </a:cubicBezTo>
                  <a:cubicBezTo>
                    <a:pt x="3925257" y="-33598"/>
                    <a:pt x="4189375" y="-39355"/>
                    <a:pt x="4469182" y="0"/>
                  </a:cubicBezTo>
                  <a:cubicBezTo>
                    <a:pt x="4748989" y="39355"/>
                    <a:pt x="4911023" y="-4872"/>
                    <a:pt x="5056487" y="0"/>
                  </a:cubicBezTo>
                  <a:cubicBezTo>
                    <a:pt x="5201951" y="4872"/>
                    <a:pt x="5398344" y="-19895"/>
                    <a:pt x="5498615" y="0"/>
                  </a:cubicBezTo>
                  <a:cubicBezTo>
                    <a:pt x="5598886" y="19895"/>
                    <a:pt x="5996724" y="-16413"/>
                    <a:pt x="6158507" y="0"/>
                  </a:cubicBezTo>
                  <a:cubicBezTo>
                    <a:pt x="6320290" y="16413"/>
                    <a:pt x="6445071" y="-12891"/>
                    <a:pt x="6673224" y="0"/>
                  </a:cubicBezTo>
                  <a:cubicBezTo>
                    <a:pt x="6901377" y="12891"/>
                    <a:pt x="7360556" y="4270"/>
                    <a:pt x="7623469" y="0"/>
                  </a:cubicBezTo>
                  <a:cubicBezTo>
                    <a:pt x="7812594" y="-3754"/>
                    <a:pt x="7982676" y="170023"/>
                    <a:pt x="7988119" y="364650"/>
                  </a:cubicBezTo>
                  <a:cubicBezTo>
                    <a:pt x="7974571" y="479192"/>
                    <a:pt x="8004032" y="695930"/>
                    <a:pt x="7988119" y="821664"/>
                  </a:cubicBezTo>
                  <a:cubicBezTo>
                    <a:pt x="7972206" y="947398"/>
                    <a:pt x="7980026" y="1076965"/>
                    <a:pt x="7988119" y="1264092"/>
                  </a:cubicBezTo>
                  <a:cubicBezTo>
                    <a:pt x="7996212" y="1451219"/>
                    <a:pt x="7974716" y="1685564"/>
                    <a:pt x="7988119" y="1823204"/>
                  </a:cubicBezTo>
                  <a:cubicBezTo>
                    <a:pt x="8006874" y="2014289"/>
                    <a:pt x="7816814" y="2202159"/>
                    <a:pt x="7623469" y="2187854"/>
                  </a:cubicBezTo>
                  <a:cubicBezTo>
                    <a:pt x="7420796" y="2148711"/>
                    <a:pt x="7064511" y="2223287"/>
                    <a:pt x="6818400" y="2187854"/>
                  </a:cubicBezTo>
                  <a:cubicBezTo>
                    <a:pt x="6572289" y="2152421"/>
                    <a:pt x="6256738" y="2203965"/>
                    <a:pt x="6085919" y="2187854"/>
                  </a:cubicBezTo>
                  <a:cubicBezTo>
                    <a:pt x="5915100" y="2171743"/>
                    <a:pt x="5700581" y="2196186"/>
                    <a:pt x="5498615" y="2187854"/>
                  </a:cubicBezTo>
                  <a:cubicBezTo>
                    <a:pt x="5296649" y="2179522"/>
                    <a:pt x="4990967" y="2214009"/>
                    <a:pt x="4766134" y="2187854"/>
                  </a:cubicBezTo>
                  <a:cubicBezTo>
                    <a:pt x="4541301" y="2161699"/>
                    <a:pt x="4352410" y="2159809"/>
                    <a:pt x="4033653" y="2187854"/>
                  </a:cubicBezTo>
                  <a:cubicBezTo>
                    <a:pt x="3714896" y="2215899"/>
                    <a:pt x="3712073" y="2187891"/>
                    <a:pt x="3446349" y="2187854"/>
                  </a:cubicBezTo>
                  <a:cubicBezTo>
                    <a:pt x="3180625" y="2187817"/>
                    <a:pt x="2897666" y="2187296"/>
                    <a:pt x="2713868" y="2187854"/>
                  </a:cubicBezTo>
                  <a:cubicBezTo>
                    <a:pt x="2530070" y="2188412"/>
                    <a:pt x="2187355" y="2220770"/>
                    <a:pt x="2053975" y="2187854"/>
                  </a:cubicBezTo>
                  <a:cubicBezTo>
                    <a:pt x="1920595" y="2154938"/>
                    <a:pt x="1634460" y="2199115"/>
                    <a:pt x="1321494" y="2187854"/>
                  </a:cubicBezTo>
                  <a:cubicBezTo>
                    <a:pt x="1008528" y="2176593"/>
                    <a:pt x="609178" y="2162938"/>
                    <a:pt x="364650" y="2187854"/>
                  </a:cubicBezTo>
                  <a:cubicBezTo>
                    <a:pt x="207708" y="2170286"/>
                    <a:pt x="-4419" y="1984719"/>
                    <a:pt x="0" y="1823204"/>
                  </a:cubicBezTo>
                  <a:cubicBezTo>
                    <a:pt x="2107" y="1619616"/>
                    <a:pt x="20444" y="1554611"/>
                    <a:pt x="0" y="1307848"/>
                  </a:cubicBezTo>
                  <a:cubicBezTo>
                    <a:pt x="-20444" y="1061085"/>
                    <a:pt x="7774" y="952827"/>
                    <a:pt x="0" y="836249"/>
                  </a:cubicBezTo>
                  <a:cubicBezTo>
                    <a:pt x="-7774" y="719671"/>
                    <a:pt x="3885" y="472191"/>
                    <a:pt x="0" y="364650"/>
                  </a:cubicBezTo>
                  <a:close/>
                </a:path>
              </a:pathLst>
            </a:custGeom>
            <a:solidFill>
              <a:srgbClr val="6F9830"/>
            </a:solidFill>
            <a:ln w="2857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endParaRPr>
            </a:p>
          </p:txBody>
        </p:sp>
        <p:sp>
          <p:nvSpPr>
            <p:cNvPr id="6" name="Rectangle: Rounded Corners 61"/>
            <p:cNvSpPr/>
            <p:nvPr/>
          </p:nvSpPr>
          <p:spPr>
            <a:xfrm>
              <a:off x="2295795" y="4741690"/>
              <a:ext cx="7724862" cy="1914383"/>
            </a:xfrm>
            <a:custGeom>
              <a:avLst/>
              <a:gdLst>
                <a:gd name="connsiteX0" fmla="*/ 0 w 7724862"/>
                <a:gd name="connsiteY0" fmla="*/ 319070 h 1914383"/>
                <a:gd name="connsiteX1" fmla="*/ 319070 w 7724862"/>
                <a:gd name="connsiteY1" fmla="*/ 0 h 1914383"/>
                <a:gd name="connsiteX2" fmla="*/ 821583 w 7724862"/>
                <a:gd name="connsiteY2" fmla="*/ 0 h 1914383"/>
                <a:gd name="connsiteX3" fmla="*/ 1394963 w 7724862"/>
                <a:gd name="connsiteY3" fmla="*/ 0 h 1914383"/>
                <a:gd name="connsiteX4" fmla="*/ 1968343 w 7724862"/>
                <a:gd name="connsiteY4" fmla="*/ 0 h 1914383"/>
                <a:gd name="connsiteX5" fmla="*/ 2754325 w 7724862"/>
                <a:gd name="connsiteY5" fmla="*/ 0 h 1914383"/>
                <a:gd name="connsiteX6" fmla="*/ 3185971 w 7724862"/>
                <a:gd name="connsiteY6" fmla="*/ 0 h 1914383"/>
                <a:gd name="connsiteX7" fmla="*/ 3688484 w 7724862"/>
                <a:gd name="connsiteY7" fmla="*/ 0 h 1914383"/>
                <a:gd name="connsiteX8" fmla="*/ 4332732 w 7724862"/>
                <a:gd name="connsiteY8" fmla="*/ 0 h 1914383"/>
                <a:gd name="connsiteX9" fmla="*/ 4906112 w 7724862"/>
                <a:gd name="connsiteY9" fmla="*/ 0 h 1914383"/>
                <a:gd name="connsiteX10" fmla="*/ 5337758 w 7724862"/>
                <a:gd name="connsiteY10" fmla="*/ 0 h 1914383"/>
                <a:gd name="connsiteX11" fmla="*/ 5982005 w 7724862"/>
                <a:gd name="connsiteY11" fmla="*/ 0 h 1914383"/>
                <a:gd name="connsiteX12" fmla="*/ 6484518 w 7724862"/>
                <a:gd name="connsiteY12" fmla="*/ 0 h 1914383"/>
                <a:gd name="connsiteX13" fmla="*/ 7405792 w 7724862"/>
                <a:gd name="connsiteY13" fmla="*/ 0 h 1914383"/>
                <a:gd name="connsiteX14" fmla="*/ 7724862 w 7724862"/>
                <a:gd name="connsiteY14" fmla="*/ 319070 h 1914383"/>
                <a:gd name="connsiteX15" fmla="*/ 7724862 w 7724862"/>
                <a:gd name="connsiteY15" fmla="*/ 931667 h 1914383"/>
                <a:gd name="connsiteX16" fmla="*/ 7724862 w 7724862"/>
                <a:gd name="connsiteY16" fmla="*/ 1595313 h 1914383"/>
                <a:gd name="connsiteX17" fmla="*/ 7405792 w 7724862"/>
                <a:gd name="connsiteY17" fmla="*/ 1914383 h 1914383"/>
                <a:gd name="connsiteX18" fmla="*/ 6619810 w 7724862"/>
                <a:gd name="connsiteY18" fmla="*/ 1914383 h 1914383"/>
                <a:gd name="connsiteX19" fmla="*/ 5904695 w 7724862"/>
                <a:gd name="connsiteY19" fmla="*/ 1914383 h 1914383"/>
                <a:gd name="connsiteX20" fmla="*/ 5260448 w 7724862"/>
                <a:gd name="connsiteY20" fmla="*/ 1914383 h 1914383"/>
                <a:gd name="connsiteX21" fmla="*/ 4474466 w 7724862"/>
                <a:gd name="connsiteY21" fmla="*/ 1914383 h 1914383"/>
                <a:gd name="connsiteX22" fmla="*/ 3971953 w 7724862"/>
                <a:gd name="connsiteY22" fmla="*/ 1914383 h 1914383"/>
                <a:gd name="connsiteX23" fmla="*/ 3327706 w 7724862"/>
                <a:gd name="connsiteY23" fmla="*/ 1914383 h 1914383"/>
                <a:gd name="connsiteX24" fmla="*/ 2541724 w 7724862"/>
                <a:gd name="connsiteY24" fmla="*/ 1914383 h 1914383"/>
                <a:gd name="connsiteX25" fmla="*/ 1755742 w 7724862"/>
                <a:gd name="connsiteY25" fmla="*/ 1914383 h 1914383"/>
                <a:gd name="connsiteX26" fmla="*/ 1111494 w 7724862"/>
                <a:gd name="connsiteY26" fmla="*/ 1914383 h 1914383"/>
                <a:gd name="connsiteX27" fmla="*/ 319070 w 7724862"/>
                <a:gd name="connsiteY27" fmla="*/ 1914383 h 1914383"/>
                <a:gd name="connsiteX28" fmla="*/ 0 w 7724862"/>
                <a:gd name="connsiteY28" fmla="*/ 1595313 h 1914383"/>
                <a:gd name="connsiteX29" fmla="*/ 0 w 7724862"/>
                <a:gd name="connsiteY29" fmla="*/ 995479 h 1914383"/>
                <a:gd name="connsiteX30" fmla="*/ 0 w 7724862"/>
                <a:gd name="connsiteY30" fmla="*/ 319070 h 1914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7724862" h="1914383" fill="none" extrusionOk="0">
                  <a:moveTo>
                    <a:pt x="0" y="319070"/>
                  </a:moveTo>
                  <a:cubicBezTo>
                    <a:pt x="-42166" y="145095"/>
                    <a:pt x="122437" y="-4566"/>
                    <a:pt x="319070" y="0"/>
                  </a:cubicBezTo>
                  <a:cubicBezTo>
                    <a:pt x="446738" y="-19625"/>
                    <a:pt x="638008" y="9936"/>
                    <a:pt x="821583" y="0"/>
                  </a:cubicBezTo>
                  <a:cubicBezTo>
                    <a:pt x="1005158" y="-9936"/>
                    <a:pt x="1269619" y="-22318"/>
                    <a:pt x="1394963" y="0"/>
                  </a:cubicBezTo>
                  <a:cubicBezTo>
                    <a:pt x="1520307" y="22318"/>
                    <a:pt x="1760980" y="11540"/>
                    <a:pt x="1968343" y="0"/>
                  </a:cubicBezTo>
                  <a:cubicBezTo>
                    <a:pt x="2175706" y="-11540"/>
                    <a:pt x="2584955" y="7807"/>
                    <a:pt x="2754325" y="0"/>
                  </a:cubicBezTo>
                  <a:cubicBezTo>
                    <a:pt x="2923695" y="-7807"/>
                    <a:pt x="3043634" y="15422"/>
                    <a:pt x="3185971" y="0"/>
                  </a:cubicBezTo>
                  <a:cubicBezTo>
                    <a:pt x="3328308" y="-15422"/>
                    <a:pt x="3509854" y="-7109"/>
                    <a:pt x="3688484" y="0"/>
                  </a:cubicBezTo>
                  <a:cubicBezTo>
                    <a:pt x="3867114" y="7109"/>
                    <a:pt x="4136822" y="-380"/>
                    <a:pt x="4332732" y="0"/>
                  </a:cubicBezTo>
                  <a:cubicBezTo>
                    <a:pt x="4528642" y="380"/>
                    <a:pt x="4757243" y="-7097"/>
                    <a:pt x="4906112" y="0"/>
                  </a:cubicBezTo>
                  <a:cubicBezTo>
                    <a:pt x="5054981" y="7097"/>
                    <a:pt x="5202124" y="-13254"/>
                    <a:pt x="5337758" y="0"/>
                  </a:cubicBezTo>
                  <a:cubicBezTo>
                    <a:pt x="5473392" y="13254"/>
                    <a:pt x="5788070" y="-23124"/>
                    <a:pt x="5982005" y="0"/>
                  </a:cubicBezTo>
                  <a:cubicBezTo>
                    <a:pt x="6175940" y="23124"/>
                    <a:pt x="6284520" y="15087"/>
                    <a:pt x="6484518" y="0"/>
                  </a:cubicBezTo>
                  <a:cubicBezTo>
                    <a:pt x="6684516" y="-15087"/>
                    <a:pt x="7174058" y="-30190"/>
                    <a:pt x="7405792" y="0"/>
                  </a:cubicBezTo>
                  <a:cubicBezTo>
                    <a:pt x="7574544" y="30399"/>
                    <a:pt x="7743519" y="129761"/>
                    <a:pt x="7724862" y="319070"/>
                  </a:cubicBezTo>
                  <a:cubicBezTo>
                    <a:pt x="7747313" y="496635"/>
                    <a:pt x="7741859" y="694835"/>
                    <a:pt x="7724862" y="931667"/>
                  </a:cubicBezTo>
                  <a:cubicBezTo>
                    <a:pt x="7707865" y="1168499"/>
                    <a:pt x="7742883" y="1388705"/>
                    <a:pt x="7724862" y="1595313"/>
                  </a:cubicBezTo>
                  <a:cubicBezTo>
                    <a:pt x="7731734" y="1779727"/>
                    <a:pt x="7577803" y="1911637"/>
                    <a:pt x="7405792" y="1914383"/>
                  </a:cubicBezTo>
                  <a:cubicBezTo>
                    <a:pt x="7123702" y="1905589"/>
                    <a:pt x="6875820" y="1938669"/>
                    <a:pt x="6619810" y="1914383"/>
                  </a:cubicBezTo>
                  <a:cubicBezTo>
                    <a:pt x="6363800" y="1890097"/>
                    <a:pt x="6248323" y="1925700"/>
                    <a:pt x="5904695" y="1914383"/>
                  </a:cubicBezTo>
                  <a:cubicBezTo>
                    <a:pt x="5561067" y="1903066"/>
                    <a:pt x="5420497" y="1915006"/>
                    <a:pt x="5260448" y="1914383"/>
                  </a:cubicBezTo>
                  <a:cubicBezTo>
                    <a:pt x="5100399" y="1913760"/>
                    <a:pt x="4739223" y="1911580"/>
                    <a:pt x="4474466" y="1914383"/>
                  </a:cubicBezTo>
                  <a:cubicBezTo>
                    <a:pt x="4209709" y="1917186"/>
                    <a:pt x="4222130" y="1921144"/>
                    <a:pt x="3971953" y="1914383"/>
                  </a:cubicBezTo>
                  <a:cubicBezTo>
                    <a:pt x="3721776" y="1907622"/>
                    <a:pt x="3506553" y="1887517"/>
                    <a:pt x="3327706" y="1914383"/>
                  </a:cubicBezTo>
                  <a:cubicBezTo>
                    <a:pt x="3148859" y="1941249"/>
                    <a:pt x="2803041" y="1947850"/>
                    <a:pt x="2541724" y="1914383"/>
                  </a:cubicBezTo>
                  <a:cubicBezTo>
                    <a:pt x="2280407" y="1880916"/>
                    <a:pt x="1960207" y="1904157"/>
                    <a:pt x="1755742" y="1914383"/>
                  </a:cubicBezTo>
                  <a:cubicBezTo>
                    <a:pt x="1551277" y="1924609"/>
                    <a:pt x="1393499" y="1921900"/>
                    <a:pt x="1111494" y="1914383"/>
                  </a:cubicBezTo>
                  <a:cubicBezTo>
                    <a:pt x="829489" y="1906866"/>
                    <a:pt x="560411" y="1907251"/>
                    <a:pt x="319070" y="1914383"/>
                  </a:cubicBezTo>
                  <a:cubicBezTo>
                    <a:pt x="133055" y="1917635"/>
                    <a:pt x="-18973" y="1778939"/>
                    <a:pt x="0" y="1595313"/>
                  </a:cubicBezTo>
                  <a:cubicBezTo>
                    <a:pt x="-17075" y="1435073"/>
                    <a:pt x="1919" y="1138824"/>
                    <a:pt x="0" y="995479"/>
                  </a:cubicBezTo>
                  <a:cubicBezTo>
                    <a:pt x="-1919" y="852134"/>
                    <a:pt x="17816" y="481616"/>
                    <a:pt x="0" y="319070"/>
                  </a:cubicBezTo>
                  <a:close/>
                </a:path>
                <a:path w="7724862" h="1914383" stroke="0" extrusionOk="0">
                  <a:moveTo>
                    <a:pt x="0" y="319070"/>
                  </a:moveTo>
                  <a:cubicBezTo>
                    <a:pt x="22149" y="156405"/>
                    <a:pt x="167181" y="-4391"/>
                    <a:pt x="319070" y="0"/>
                  </a:cubicBezTo>
                  <a:cubicBezTo>
                    <a:pt x="483057" y="6924"/>
                    <a:pt x="632728" y="4241"/>
                    <a:pt x="750716" y="0"/>
                  </a:cubicBezTo>
                  <a:cubicBezTo>
                    <a:pt x="868704" y="-4241"/>
                    <a:pt x="1108563" y="-11942"/>
                    <a:pt x="1253229" y="0"/>
                  </a:cubicBezTo>
                  <a:cubicBezTo>
                    <a:pt x="1397895" y="11942"/>
                    <a:pt x="1681341" y="14817"/>
                    <a:pt x="2039211" y="0"/>
                  </a:cubicBezTo>
                  <a:cubicBezTo>
                    <a:pt x="2397081" y="-14817"/>
                    <a:pt x="2549092" y="7272"/>
                    <a:pt x="2754325" y="0"/>
                  </a:cubicBezTo>
                  <a:cubicBezTo>
                    <a:pt x="2959558" y="-7272"/>
                    <a:pt x="3249668" y="-18438"/>
                    <a:pt x="3540307" y="0"/>
                  </a:cubicBezTo>
                  <a:cubicBezTo>
                    <a:pt x="3830946" y="18438"/>
                    <a:pt x="4149016" y="-34148"/>
                    <a:pt x="4326289" y="0"/>
                  </a:cubicBezTo>
                  <a:cubicBezTo>
                    <a:pt x="4503562" y="34148"/>
                    <a:pt x="4716025" y="13080"/>
                    <a:pt x="4899669" y="0"/>
                  </a:cubicBezTo>
                  <a:cubicBezTo>
                    <a:pt x="5083313" y="-13080"/>
                    <a:pt x="5214474" y="8310"/>
                    <a:pt x="5331315" y="0"/>
                  </a:cubicBezTo>
                  <a:cubicBezTo>
                    <a:pt x="5448156" y="-8310"/>
                    <a:pt x="5660836" y="-16749"/>
                    <a:pt x="5975563" y="0"/>
                  </a:cubicBezTo>
                  <a:cubicBezTo>
                    <a:pt x="6290290" y="16749"/>
                    <a:pt x="6239243" y="21532"/>
                    <a:pt x="6478076" y="0"/>
                  </a:cubicBezTo>
                  <a:cubicBezTo>
                    <a:pt x="6716909" y="-21532"/>
                    <a:pt x="7161716" y="-31083"/>
                    <a:pt x="7405792" y="0"/>
                  </a:cubicBezTo>
                  <a:cubicBezTo>
                    <a:pt x="7570128" y="-3636"/>
                    <a:pt x="7699989" y="173764"/>
                    <a:pt x="7724862" y="319070"/>
                  </a:cubicBezTo>
                  <a:cubicBezTo>
                    <a:pt x="7702650" y="527354"/>
                    <a:pt x="7723456" y="676966"/>
                    <a:pt x="7724862" y="931667"/>
                  </a:cubicBezTo>
                  <a:cubicBezTo>
                    <a:pt x="7726268" y="1186368"/>
                    <a:pt x="7700902" y="1297572"/>
                    <a:pt x="7724862" y="1595313"/>
                  </a:cubicBezTo>
                  <a:cubicBezTo>
                    <a:pt x="7749852" y="1768388"/>
                    <a:pt x="7609468" y="1927597"/>
                    <a:pt x="7405792" y="1914383"/>
                  </a:cubicBezTo>
                  <a:cubicBezTo>
                    <a:pt x="7137469" y="1913063"/>
                    <a:pt x="6948239" y="1887575"/>
                    <a:pt x="6832412" y="1914383"/>
                  </a:cubicBezTo>
                  <a:cubicBezTo>
                    <a:pt x="6716585" y="1941191"/>
                    <a:pt x="6463333" y="1923537"/>
                    <a:pt x="6117297" y="1914383"/>
                  </a:cubicBezTo>
                  <a:cubicBezTo>
                    <a:pt x="5771262" y="1905229"/>
                    <a:pt x="5549703" y="1942897"/>
                    <a:pt x="5402182" y="1914383"/>
                  </a:cubicBezTo>
                  <a:cubicBezTo>
                    <a:pt x="5254661" y="1885869"/>
                    <a:pt x="5014288" y="1894158"/>
                    <a:pt x="4828802" y="1914383"/>
                  </a:cubicBezTo>
                  <a:cubicBezTo>
                    <a:pt x="4643316" y="1934608"/>
                    <a:pt x="4289618" y="1882809"/>
                    <a:pt x="4113688" y="1914383"/>
                  </a:cubicBezTo>
                  <a:cubicBezTo>
                    <a:pt x="3937758" y="1945957"/>
                    <a:pt x="3659538" y="1886811"/>
                    <a:pt x="3398573" y="1914383"/>
                  </a:cubicBezTo>
                  <a:cubicBezTo>
                    <a:pt x="3137608" y="1941955"/>
                    <a:pt x="2958220" y="1900301"/>
                    <a:pt x="2825193" y="1914383"/>
                  </a:cubicBezTo>
                  <a:cubicBezTo>
                    <a:pt x="2692166" y="1928465"/>
                    <a:pt x="2413517" y="1881800"/>
                    <a:pt x="2110078" y="1914383"/>
                  </a:cubicBezTo>
                  <a:cubicBezTo>
                    <a:pt x="1806640" y="1946966"/>
                    <a:pt x="1745224" y="1896075"/>
                    <a:pt x="1465830" y="1914383"/>
                  </a:cubicBezTo>
                  <a:cubicBezTo>
                    <a:pt x="1186436" y="1932691"/>
                    <a:pt x="782296" y="1876945"/>
                    <a:pt x="319070" y="1914383"/>
                  </a:cubicBezTo>
                  <a:cubicBezTo>
                    <a:pt x="165698" y="1904037"/>
                    <a:pt x="-10165" y="1775264"/>
                    <a:pt x="0" y="1595313"/>
                  </a:cubicBezTo>
                  <a:cubicBezTo>
                    <a:pt x="2442" y="1389869"/>
                    <a:pt x="486" y="1211254"/>
                    <a:pt x="0" y="969954"/>
                  </a:cubicBezTo>
                  <a:cubicBezTo>
                    <a:pt x="-486" y="728654"/>
                    <a:pt x="-32493" y="513105"/>
                    <a:pt x="0" y="319070"/>
                  </a:cubicBezTo>
                  <a:close/>
                </a:path>
              </a:pathLst>
            </a:custGeom>
            <a:solidFill>
              <a:srgbClr val="FFFFFF"/>
            </a:solidFill>
            <a:ln w="28575" cap="flat" cmpd="sng" algn="ctr">
              <a:noFill/>
              <a:prstDash val="sys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endParaRPr>
            </a:p>
          </p:txBody>
        </p:sp>
        <p:sp>
          <p:nvSpPr>
            <p:cNvPr id="7" name="Rectangle: Rounded Corners 65"/>
            <p:cNvSpPr/>
            <p:nvPr/>
          </p:nvSpPr>
          <p:spPr>
            <a:xfrm>
              <a:off x="2317626" y="4752423"/>
              <a:ext cx="7724863" cy="1891749"/>
            </a:xfrm>
            <a:custGeom>
              <a:avLst/>
              <a:gdLst>
                <a:gd name="connsiteX0" fmla="*/ 0 w 7724863"/>
                <a:gd name="connsiteY0" fmla="*/ 315298 h 1891749"/>
                <a:gd name="connsiteX1" fmla="*/ 315298 w 7724863"/>
                <a:gd name="connsiteY1" fmla="*/ 0 h 1891749"/>
                <a:gd name="connsiteX2" fmla="*/ 818346 w 7724863"/>
                <a:gd name="connsiteY2" fmla="*/ 0 h 1891749"/>
                <a:gd name="connsiteX3" fmla="*/ 1392337 w 7724863"/>
                <a:gd name="connsiteY3" fmla="*/ 0 h 1891749"/>
                <a:gd name="connsiteX4" fmla="*/ 1966327 w 7724863"/>
                <a:gd name="connsiteY4" fmla="*/ 0 h 1891749"/>
                <a:gd name="connsiteX5" fmla="*/ 2753146 w 7724863"/>
                <a:gd name="connsiteY5" fmla="*/ 0 h 1891749"/>
                <a:gd name="connsiteX6" fmla="*/ 3185251 w 7724863"/>
                <a:gd name="connsiteY6" fmla="*/ 0 h 1891749"/>
                <a:gd name="connsiteX7" fmla="*/ 3688299 w 7724863"/>
                <a:gd name="connsiteY7" fmla="*/ 0 h 1891749"/>
                <a:gd name="connsiteX8" fmla="*/ 4333233 w 7724863"/>
                <a:gd name="connsiteY8" fmla="*/ 0 h 1891749"/>
                <a:gd name="connsiteX9" fmla="*/ 4907224 w 7724863"/>
                <a:gd name="connsiteY9" fmla="*/ 0 h 1891749"/>
                <a:gd name="connsiteX10" fmla="*/ 5339329 w 7724863"/>
                <a:gd name="connsiteY10" fmla="*/ 0 h 1891749"/>
                <a:gd name="connsiteX11" fmla="*/ 5984262 w 7724863"/>
                <a:gd name="connsiteY11" fmla="*/ 0 h 1891749"/>
                <a:gd name="connsiteX12" fmla="*/ 6487310 w 7724863"/>
                <a:gd name="connsiteY12" fmla="*/ 0 h 1891749"/>
                <a:gd name="connsiteX13" fmla="*/ 7409565 w 7724863"/>
                <a:gd name="connsiteY13" fmla="*/ 0 h 1891749"/>
                <a:gd name="connsiteX14" fmla="*/ 7724863 w 7724863"/>
                <a:gd name="connsiteY14" fmla="*/ 315298 h 1891749"/>
                <a:gd name="connsiteX15" fmla="*/ 7724863 w 7724863"/>
                <a:gd name="connsiteY15" fmla="*/ 920651 h 1891749"/>
                <a:gd name="connsiteX16" fmla="*/ 7724863 w 7724863"/>
                <a:gd name="connsiteY16" fmla="*/ 1576451 h 1891749"/>
                <a:gd name="connsiteX17" fmla="*/ 7409565 w 7724863"/>
                <a:gd name="connsiteY17" fmla="*/ 1891749 h 1891749"/>
                <a:gd name="connsiteX18" fmla="*/ 6622746 w 7724863"/>
                <a:gd name="connsiteY18" fmla="*/ 1891749 h 1891749"/>
                <a:gd name="connsiteX19" fmla="*/ 5906870 w 7724863"/>
                <a:gd name="connsiteY19" fmla="*/ 1891749 h 1891749"/>
                <a:gd name="connsiteX20" fmla="*/ 5261937 w 7724863"/>
                <a:gd name="connsiteY20" fmla="*/ 1891749 h 1891749"/>
                <a:gd name="connsiteX21" fmla="*/ 4475118 w 7724863"/>
                <a:gd name="connsiteY21" fmla="*/ 1891749 h 1891749"/>
                <a:gd name="connsiteX22" fmla="*/ 3972070 w 7724863"/>
                <a:gd name="connsiteY22" fmla="*/ 1891749 h 1891749"/>
                <a:gd name="connsiteX23" fmla="*/ 3327137 w 7724863"/>
                <a:gd name="connsiteY23" fmla="*/ 1891749 h 1891749"/>
                <a:gd name="connsiteX24" fmla="*/ 2540318 w 7724863"/>
                <a:gd name="connsiteY24" fmla="*/ 1891749 h 1891749"/>
                <a:gd name="connsiteX25" fmla="*/ 1753499 w 7724863"/>
                <a:gd name="connsiteY25" fmla="*/ 1891749 h 1891749"/>
                <a:gd name="connsiteX26" fmla="*/ 1108566 w 7724863"/>
                <a:gd name="connsiteY26" fmla="*/ 1891749 h 1891749"/>
                <a:gd name="connsiteX27" fmla="*/ 315298 w 7724863"/>
                <a:gd name="connsiteY27" fmla="*/ 1891749 h 1891749"/>
                <a:gd name="connsiteX28" fmla="*/ 0 w 7724863"/>
                <a:gd name="connsiteY28" fmla="*/ 1576451 h 1891749"/>
                <a:gd name="connsiteX29" fmla="*/ 0 w 7724863"/>
                <a:gd name="connsiteY29" fmla="*/ 983709 h 1891749"/>
                <a:gd name="connsiteX30" fmla="*/ 0 w 7724863"/>
                <a:gd name="connsiteY30" fmla="*/ 315298 h 1891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7724863" h="1891749" fill="none" extrusionOk="0">
                  <a:moveTo>
                    <a:pt x="0" y="315298"/>
                  </a:moveTo>
                  <a:cubicBezTo>
                    <a:pt x="-14797" y="141951"/>
                    <a:pt x="130281" y="-2434"/>
                    <a:pt x="315298" y="0"/>
                  </a:cubicBezTo>
                  <a:cubicBezTo>
                    <a:pt x="463744" y="-19391"/>
                    <a:pt x="580090" y="-22483"/>
                    <a:pt x="818346" y="0"/>
                  </a:cubicBezTo>
                  <a:cubicBezTo>
                    <a:pt x="1056602" y="22483"/>
                    <a:pt x="1136407" y="-186"/>
                    <a:pt x="1392337" y="0"/>
                  </a:cubicBezTo>
                  <a:cubicBezTo>
                    <a:pt x="1648267" y="186"/>
                    <a:pt x="1686620" y="-1006"/>
                    <a:pt x="1966327" y="0"/>
                  </a:cubicBezTo>
                  <a:cubicBezTo>
                    <a:pt x="2246034" y="1006"/>
                    <a:pt x="2590414" y="-17617"/>
                    <a:pt x="2753146" y="0"/>
                  </a:cubicBezTo>
                  <a:cubicBezTo>
                    <a:pt x="2915878" y="17617"/>
                    <a:pt x="3035406" y="-19567"/>
                    <a:pt x="3185251" y="0"/>
                  </a:cubicBezTo>
                  <a:cubicBezTo>
                    <a:pt x="3335097" y="19567"/>
                    <a:pt x="3582608" y="20989"/>
                    <a:pt x="3688299" y="0"/>
                  </a:cubicBezTo>
                  <a:cubicBezTo>
                    <a:pt x="3793990" y="-20989"/>
                    <a:pt x="4040872" y="22707"/>
                    <a:pt x="4333233" y="0"/>
                  </a:cubicBezTo>
                  <a:cubicBezTo>
                    <a:pt x="4625594" y="-22707"/>
                    <a:pt x="4659147" y="23789"/>
                    <a:pt x="4907224" y="0"/>
                  </a:cubicBezTo>
                  <a:cubicBezTo>
                    <a:pt x="5155301" y="-23789"/>
                    <a:pt x="5195798" y="-5091"/>
                    <a:pt x="5339329" y="0"/>
                  </a:cubicBezTo>
                  <a:cubicBezTo>
                    <a:pt x="5482861" y="5091"/>
                    <a:pt x="5739408" y="-14996"/>
                    <a:pt x="5984262" y="0"/>
                  </a:cubicBezTo>
                  <a:cubicBezTo>
                    <a:pt x="6229116" y="14996"/>
                    <a:pt x="6274592" y="-16699"/>
                    <a:pt x="6487310" y="0"/>
                  </a:cubicBezTo>
                  <a:cubicBezTo>
                    <a:pt x="6700028" y="16699"/>
                    <a:pt x="7029216" y="-17700"/>
                    <a:pt x="7409565" y="0"/>
                  </a:cubicBezTo>
                  <a:cubicBezTo>
                    <a:pt x="7575158" y="34778"/>
                    <a:pt x="7742806" y="128573"/>
                    <a:pt x="7724863" y="315298"/>
                  </a:cubicBezTo>
                  <a:cubicBezTo>
                    <a:pt x="7754547" y="439863"/>
                    <a:pt x="7740072" y="759637"/>
                    <a:pt x="7724863" y="920651"/>
                  </a:cubicBezTo>
                  <a:cubicBezTo>
                    <a:pt x="7709654" y="1081665"/>
                    <a:pt x="7704628" y="1303549"/>
                    <a:pt x="7724863" y="1576451"/>
                  </a:cubicBezTo>
                  <a:cubicBezTo>
                    <a:pt x="7734654" y="1762263"/>
                    <a:pt x="7557835" y="1874865"/>
                    <a:pt x="7409565" y="1891749"/>
                  </a:cubicBezTo>
                  <a:cubicBezTo>
                    <a:pt x="7089490" y="1896716"/>
                    <a:pt x="6810974" y="1887568"/>
                    <a:pt x="6622746" y="1891749"/>
                  </a:cubicBezTo>
                  <a:cubicBezTo>
                    <a:pt x="6434518" y="1895930"/>
                    <a:pt x="6178097" y="1903380"/>
                    <a:pt x="5906870" y="1891749"/>
                  </a:cubicBezTo>
                  <a:cubicBezTo>
                    <a:pt x="5635643" y="1880118"/>
                    <a:pt x="5459994" y="1910842"/>
                    <a:pt x="5261937" y="1891749"/>
                  </a:cubicBezTo>
                  <a:cubicBezTo>
                    <a:pt x="5063880" y="1872656"/>
                    <a:pt x="4765153" y="1904927"/>
                    <a:pt x="4475118" y="1891749"/>
                  </a:cubicBezTo>
                  <a:cubicBezTo>
                    <a:pt x="4185083" y="1878571"/>
                    <a:pt x="4152204" y="1895642"/>
                    <a:pt x="3972070" y="1891749"/>
                  </a:cubicBezTo>
                  <a:cubicBezTo>
                    <a:pt x="3791936" y="1887856"/>
                    <a:pt x="3508183" y="1908199"/>
                    <a:pt x="3327137" y="1891749"/>
                  </a:cubicBezTo>
                  <a:cubicBezTo>
                    <a:pt x="3146091" y="1875299"/>
                    <a:pt x="2839956" y="1926582"/>
                    <a:pt x="2540318" y="1891749"/>
                  </a:cubicBezTo>
                  <a:cubicBezTo>
                    <a:pt x="2240680" y="1856916"/>
                    <a:pt x="2073685" y="1872656"/>
                    <a:pt x="1753499" y="1891749"/>
                  </a:cubicBezTo>
                  <a:cubicBezTo>
                    <a:pt x="1433313" y="1910842"/>
                    <a:pt x="1324189" y="1904221"/>
                    <a:pt x="1108566" y="1891749"/>
                  </a:cubicBezTo>
                  <a:cubicBezTo>
                    <a:pt x="892943" y="1879277"/>
                    <a:pt x="700878" y="1916030"/>
                    <a:pt x="315298" y="1891749"/>
                  </a:cubicBezTo>
                  <a:cubicBezTo>
                    <a:pt x="134249" y="1894045"/>
                    <a:pt x="-10737" y="1754778"/>
                    <a:pt x="0" y="1576451"/>
                  </a:cubicBezTo>
                  <a:cubicBezTo>
                    <a:pt x="8397" y="1297110"/>
                    <a:pt x="19891" y="1166058"/>
                    <a:pt x="0" y="983709"/>
                  </a:cubicBezTo>
                  <a:cubicBezTo>
                    <a:pt x="-19891" y="801360"/>
                    <a:pt x="-3538" y="481075"/>
                    <a:pt x="0" y="315298"/>
                  </a:cubicBezTo>
                  <a:close/>
                </a:path>
                <a:path w="7724863" h="1891749" stroke="0" extrusionOk="0">
                  <a:moveTo>
                    <a:pt x="0" y="315298"/>
                  </a:moveTo>
                  <a:cubicBezTo>
                    <a:pt x="32285" y="160917"/>
                    <a:pt x="176451" y="-6369"/>
                    <a:pt x="315298" y="0"/>
                  </a:cubicBezTo>
                  <a:cubicBezTo>
                    <a:pt x="474964" y="-19014"/>
                    <a:pt x="640577" y="-15310"/>
                    <a:pt x="747403" y="0"/>
                  </a:cubicBezTo>
                  <a:cubicBezTo>
                    <a:pt x="854230" y="15310"/>
                    <a:pt x="1127572" y="19373"/>
                    <a:pt x="1250451" y="0"/>
                  </a:cubicBezTo>
                  <a:cubicBezTo>
                    <a:pt x="1373330" y="-19373"/>
                    <a:pt x="1681318" y="12056"/>
                    <a:pt x="2037270" y="0"/>
                  </a:cubicBezTo>
                  <a:cubicBezTo>
                    <a:pt x="2393222" y="-12056"/>
                    <a:pt x="2463817" y="-29896"/>
                    <a:pt x="2753146" y="0"/>
                  </a:cubicBezTo>
                  <a:cubicBezTo>
                    <a:pt x="3042475" y="29896"/>
                    <a:pt x="3255337" y="2124"/>
                    <a:pt x="3539965" y="0"/>
                  </a:cubicBezTo>
                  <a:cubicBezTo>
                    <a:pt x="3824593" y="-2124"/>
                    <a:pt x="4157179" y="-36265"/>
                    <a:pt x="4326784" y="0"/>
                  </a:cubicBezTo>
                  <a:cubicBezTo>
                    <a:pt x="4496389" y="36265"/>
                    <a:pt x="4657586" y="6348"/>
                    <a:pt x="4900774" y="0"/>
                  </a:cubicBezTo>
                  <a:cubicBezTo>
                    <a:pt x="5143962" y="-6348"/>
                    <a:pt x="5163462" y="-18812"/>
                    <a:pt x="5332880" y="0"/>
                  </a:cubicBezTo>
                  <a:cubicBezTo>
                    <a:pt x="5502298" y="18812"/>
                    <a:pt x="5806436" y="-6084"/>
                    <a:pt x="5977813" y="0"/>
                  </a:cubicBezTo>
                  <a:cubicBezTo>
                    <a:pt x="6149190" y="6084"/>
                    <a:pt x="6253247" y="22411"/>
                    <a:pt x="6480861" y="0"/>
                  </a:cubicBezTo>
                  <a:cubicBezTo>
                    <a:pt x="6708475" y="-22411"/>
                    <a:pt x="7161092" y="-29531"/>
                    <a:pt x="7409565" y="0"/>
                  </a:cubicBezTo>
                  <a:cubicBezTo>
                    <a:pt x="7571273" y="-3803"/>
                    <a:pt x="7700212" y="171799"/>
                    <a:pt x="7724863" y="315298"/>
                  </a:cubicBezTo>
                  <a:cubicBezTo>
                    <a:pt x="7711765" y="597506"/>
                    <a:pt x="7699886" y="753333"/>
                    <a:pt x="7724863" y="920651"/>
                  </a:cubicBezTo>
                  <a:cubicBezTo>
                    <a:pt x="7749840" y="1087969"/>
                    <a:pt x="7708755" y="1301463"/>
                    <a:pt x="7724863" y="1576451"/>
                  </a:cubicBezTo>
                  <a:cubicBezTo>
                    <a:pt x="7755754" y="1746701"/>
                    <a:pt x="7605538" y="1902258"/>
                    <a:pt x="7409565" y="1891749"/>
                  </a:cubicBezTo>
                  <a:cubicBezTo>
                    <a:pt x="7252018" y="1870296"/>
                    <a:pt x="6996721" y="1917334"/>
                    <a:pt x="6835574" y="1891749"/>
                  </a:cubicBezTo>
                  <a:cubicBezTo>
                    <a:pt x="6674427" y="1866164"/>
                    <a:pt x="6386799" y="1857090"/>
                    <a:pt x="6119698" y="1891749"/>
                  </a:cubicBezTo>
                  <a:cubicBezTo>
                    <a:pt x="5852597" y="1926408"/>
                    <a:pt x="5563766" y="1917816"/>
                    <a:pt x="5403822" y="1891749"/>
                  </a:cubicBezTo>
                  <a:cubicBezTo>
                    <a:pt x="5243878" y="1865682"/>
                    <a:pt x="5044424" y="1873083"/>
                    <a:pt x="4829832" y="1891749"/>
                  </a:cubicBezTo>
                  <a:cubicBezTo>
                    <a:pt x="4615240" y="1910416"/>
                    <a:pt x="4409221" y="1890158"/>
                    <a:pt x="4113956" y="1891749"/>
                  </a:cubicBezTo>
                  <a:cubicBezTo>
                    <a:pt x="3818691" y="1893340"/>
                    <a:pt x="3647421" y="1918168"/>
                    <a:pt x="3398079" y="1891749"/>
                  </a:cubicBezTo>
                  <a:cubicBezTo>
                    <a:pt x="3148737" y="1865330"/>
                    <a:pt x="2956917" y="1883929"/>
                    <a:pt x="2824089" y="1891749"/>
                  </a:cubicBezTo>
                  <a:cubicBezTo>
                    <a:pt x="2691261" y="1899570"/>
                    <a:pt x="2333173" y="1885231"/>
                    <a:pt x="2108213" y="1891749"/>
                  </a:cubicBezTo>
                  <a:cubicBezTo>
                    <a:pt x="1883253" y="1898267"/>
                    <a:pt x="1629386" y="1876492"/>
                    <a:pt x="1463279" y="1891749"/>
                  </a:cubicBezTo>
                  <a:cubicBezTo>
                    <a:pt x="1297172" y="1907006"/>
                    <a:pt x="819207" y="1887172"/>
                    <a:pt x="315298" y="1891749"/>
                  </a:cubicBezTo>
                  <a:cubicBezTo>
                    <a:pt x="166344" y="1880346"/>
                    <a:pt x="-9696" y="1754147"/>
                    <a:pt x="0" y="1576451"/>
                  </a:cubicBezTo>
                  <a:cubicBezTo>
                    <a:pt x="5577" y="1436239"/>
                    <a:pt x="-27651" y="1158990"/>
                    <a:pt x="0" y="958486"/>
                  </a:cubicBezTo>
                  <a:cubicBezTo>
                    <a:pt x="27651" y="757983"/>
                    <a:pt x="-24594" y="544205"/>
                    <a:pt x="0" y="315298"/>
                  </a:cubicBezTo>
                  <a:close/>
                </a:path>
              </a:pathLst>
            </a:cu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98700" y="865368"/>
            <a:ext cx="9163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ính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hẩm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5 478 x 10 =? </a:t>
            </a:r>
            <a:endParaRPr kumimoji="0" lang="vi-V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2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2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460515" y="1168687"/>
            <a:ext cx="609600" cy="609600"/>
          </a:xfrm>
          <a:prstGeom prst="rect">
            <a:avLst/>
          </a:prstGeom>
        </p:spPr>
      </p:pic>
      <p:pic>
        <p:nvPicPr>
          <p:cNvPr id="24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35" t="34062" r="31386" b="35683"/>
          <a:stretch>
            <a:fillRect/>
          </a:stretch>
        </p:blipFill>
        <p:spPr>
          <a:xfrm rot="460242">
            <a:off x="1016245" y="448870"/>
            <a:ext cx="1090269" cy="1553260"/>
          </a:xfrm>
          <a:custGeom>
            <a:avLst/>
            <a:gdLst/>
            <a:ahLst/>
            <a:cxnLst/>
            <a:rect l="l" t="t" r="r" b="b"/>
            <a:pathLst>
              <a:path w="817702" h="1164945">
                <a:moveTo>
                  <a:pt x="425653" y="0"/>
                </a:moveTo>
                <a:cubicBezTo>
                  <a:pt x="503530" y="0"/>
                  <a:pt x="573405" y="15468"/>
                  <a:pt x="635280" y="46405"/>
                </a:cubicBezTo>
                <a:cubicBezTo>
                  <a:pt x="712089" y="84810"/>
                  <a:pt x="750494" y="139750"/>
                  <a:pt x="750494" y="211226"/>
                </a:cubicBezTo>
                <a:cubicBezTo>
                  <a:pt x="750494" y="262432"/>
                  <a:pt x="729158" y="313105"/>
                  <a:pt x="686486" y="363245"/>
                </a:cubicBezTo>
                <a:cubicBezTo>
                  <a:pt x="671551" y="380314"/>
                  <a:pt x="629412" y="419252"/>
                  <a:pt x="560070" y="480060"/>
                </a:cubicBezTo>
                <a:cubicBezTo>
                  <a:pt x="510997" y="522732"/>
                  <a:pt x="482194" y="558469"/>
                  <a:pt x="473659" y="587273"/>
                </a:cubicBezTo>
                <a:cubicBezTo>
                  <a:pt x="482194" y="612876"/>
                  <a:pt x="505130" y="627811"/>
                  <a:pt x="542468" y="632079"/>
                </a:cubicBezTo>
                <a:lnTo>
                  <a:pt x="628879" y="632079"/>
                </a:lnTo>
                <a:cubicBezTo>
                  <a:pt x="732358" y="632079"/>
                  <a:pt x="787832" y="637413"/>
                  <a:pt x="795300" y="648081"/>
                </a:cubicBezTo>
                <a:cubicBezTo>
                  <a:pt x="810235" y="654481"/>
                  <a:pt x="817702" y="676884"/>
                  <a:pt x="817702" y="715289"/>
                </a:cubicBezTo>
                <a:cubicBezTo>
                  <a:pt x="817702" y="724890"/>
                  <a:pt x="816636" y="739559"/>
                  <a:pt x="814502" y="759295"/>
                </a:cubicBezTo>
                <a:cubicBezTo>
                  <a:pt x="812368" y="779030"/>
                  <a:pt x="811302" y="793699"/>
                  <a:pt x="811302" y="803300"/>
                </a:cubicBezTo>
                <a:cubicBezTo>
                  <a:pt x="811302" y="881176"/>
                  <a:pt x="804367" y="951585"/>
                  <a:pt x="790499" y="1014526"/>
                </a:cubicBezTo>
                <a:cubicBezTo>
                  <a:pt x="768096" y="1114806"/>
                  <a:pt x="731292" y="1164945"/>
                  <a:pt x="680085" y="1164945"/>
                </a:cubicBezTo>
                <a:cubicBezTo>
                  <a:pt x="650215" y="1164945"/>
                  <a:pt x="625145" y="1151077"/>
                  <a:pt x="604876" y="1123340"/>
                </a:cubicBezTo>
                <a:cubicBezTo>
                  <a:pt x="442722" y="1138275"/>
                  <a:pt x="350977" y="1145743"/>
                  <a:pt x="329641" y="1145743"/>
                </a:cubicBezTo>
                <a:cubicBezTo>
                  <a:pt x="224028" y="1145743"/>
                  <a:pt x="147219" y="1132966"/>
                  <a:pt x="99213" y="1107413"/>
                </a:cubicBezTo>
                <a:cubicBezTo>
                  <a:pt x="33071" y="1072259"/>
                  <a:pt x="0" y="1007826"/>
                  <a:pt x="0" y="914114"/>
                </a:cubicBezTo>
                <a:cubicBezTo>
                  <a:pt x="0" y="888544"/>
                  <a:pt x="25070" y="840613"/>
                  <a:pt x="75210" y="770321"/>
                </a:cubicBezTo>
                <a:cubicBezTo>
                  <a:pt x="126416" y="703229"/>
                  <a:pt x="202692" y="601525"/>
                  <a:pt x="304038" y="465208"/>
                </a:cubicBezTo>
                <a:cubicBezTo>
                  <a:pt x="358445" y="389582"/>
                  <a:pt x="385648" y="326749"/>
                  <a:pt x="385648" y="276709"/>
                </a:cubicBezTo>
                <a:cubicBezTo>
                  <a:pt x="385648" y="259657"/>
                  <a:pt x="380848" y="241813"/>
                  <a:pt x="371247" y="223177"/>
                </a:cubicBezTo>
                <a:cubicBezTo>
                  <a:pt x="361645" y="204542"/>
                  <a:pt x="349377" y="195224"/>
                  <a:pt x="334442" y="195224"/>
                </a:cubicBezTo>
                <a:cubicBezTo>
                  <a:pt x="322707" y="195224"/>
                  <a:pt x="308839" y="203758"/>
                  <a:pt x="292837" y="220827"/>
                </a:cubicBezTo>
                <a:cubicBezTo>
                  <a:pt x="273634" y="240030"/>
                  <a:pt x="262966" y="250164"/>
                  <a:pt x="260833" y="251231"/>
                </a:cubicBezTo>
                <a:cubicBezTo>
                  <a:pt x="250165" y="253365"/>
                  <a:pt x="240030" y="254431"/>
                  <a:pt x="230429" y="254431"/>
                </a:cubicBezTo>
                <a:cubicBezTo>
                  <a:pt x="214427" y="254431"/>
                  <a:pt x="197091" y="248831"/>
                  <a:pt x="178422" y="237629"/>
                </a:cubicBezTo>
                <a:cubicBezTo>
                  <a:pt x="159753" y="226428"/>
                  <a:pt x="148285" y="213360"/>
                  <a:pt x="144018" y="198424"/>
                </a:cubicBezTo>
                <a:cubicBezTo>
                  <a:pt x="141885" y="193090"/>
                  <a:pt x="140818" y="186690"/>
                  <a:pt x="140818" y="179222"/>
                </a:cubicBezTo>
                <a:cubicBezTo>
                  <a:pt x="140818" y="122682"/>
                  <a:pt x="175489" y="77343"/>
                  <a:pt x="244831" y="43205"/>
                </a:cubicBezTo>
                <a:cubicBezTo>
                  <a:pt x="302438" y="14401"/>
                  <a:pt x="362712" y="0"/>
                  <a:pt x="425653" y="0"/>
                </a:cubicBezTo>
                <a:close/>
              </a:path>
            </a:pathLst>
          </a:custGeom>
        </p:spPr>
      </p:pic>
      <p:grpSp>
        <p:nvGrpSpPr>
          <p:cNvPr id="36" name="Group 35"/>
          <p:cNvGrpSpPr/>
          <p:nvPr/>
        </p:nvGrpSpPr>
        <p:grpSpPr>
          <a:xfrm>
            <a:off x="4875113" y="3110165"/>
            <a:ext cx="4878485" cy="1050607"/>
            <a:chOff x="3656335" y="2332624"/>
            <a:chExt cx="3658864" cy="787955"/>
          </a:xfrm>
        </p:grpSpPr>
        <p:grpSp>
          <p:nvGrpSpPr>
            <p:cNvPr id="9" name="Group 8"/>
            <p:cNvGrpSpPr/>
            <p:nvPr/>
          </p:nvGrpSpPr>
          <p:grpSpPr>
            <a:xfrm>
              <a:off x="3886200" y="2409368"/>
              <a:ext cx="3428999" cy="668956"/>
              <a:chOff x="3733801" y="2677997"/>
              <a:chExt cx="2123147" cy="668956"/>
            </a:xfrm>
          </p:grpSpPr>
          <p:sp>
            <p:nvSpPr>
              <p:cNvPr id="10" name="Rounded Rectangle 9"/>
              <p:cNvSpPr/>
              <p:nvPr/>
            </p:nvSpPr>
            <p:spPr>
              <a:xfrm>
                <a:off x="3733801" y="2677997"/>
                <a:ext cx="2123147" cy="668956"/>
              </a:xfrm>
              <a:prstGeom prst="roundRect">
                <a:avLst/>
              </a:prstGeom>
              <a:solidFill>
                <a:srgbClr val="00B050"/>
              </a:solidFill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535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886200" y="2677997"/>
                <a:ext cx="1828800" cy="5770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54 700</a:t>
                </a:r>
                <a:endParaRPr kumimoji="0" lang="vi-VN" altLang="en-US" sz="4265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3656335" y="2332624"/>
              <a:ext cx="850603" cy="787955"/>
              <a:chOff x="3718763" y="2236763"/>
              <a:chExt cx="1066800" cy="990600"/>
            </a:xfrm>
          </p:grpSpPr>
          <p:sp>
            <p:nvSpPr>
              <p:cNvPr id="27" name="Oval 26"/>
              <p:cNvSpPr/>
              <p:nvPr/>
            </p:nvSpPr>
            <p:spPr>
              <a:xfrm>
                <a:off x="3718763" y="2236763"/>
                <a:ext cx="1066800" cy="990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29" name="Picture 28"/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29" t="19804" r="15950" b="29312"/>
              <a:stretch>
                <a:fillRect/>
              </a:stretch>
            </p:blipFill>
            <p:spPr>
              <a:xfrm>
                <a:off x="3941569" y="2386859"/>
                <a:ext cx="594360" cy="690407"/>
              </a:xfrm>
              <a:custGeom>
                <a:avLst/>
                <a:gdLst/>
                <a:ahLst/>
                <a:cxnLst/>
                <a:rect l="l" t="t" r="r" b="b"/>
                <a:pathLst>
                  <a:path w="1122880" h="1304335">
                    <a:moveTo>
                      <a:pt x="317723" y="730442"/>
                    </a:moveTo>
                    <a:cubicBezTo>
                      <a:pt x="283567" y="787369"/>
                      <a:pt x="253206" y="847379"/>
                      <a:pt x="226640" y="910473"/>
                    </a:cubicBezTo>
                    <a:cubicBezTo>
                      <a:pt x="200074" y="973566"/>
                      <a:pt x="177303" y="1039981"/>
                      <a:pt x="158328" y="1109716"/>
                    </a:cubicBezTo>
                    <a:lnTo>
                      <a:pt x="223793" y="1137468"/>
                    </a:lnTo>
                    <a:cubicBezTo>
                      <a:pt x="233281" y="1072477"/>
                      <a:pt x="248106" y="1008790"/>
                      <a:pt x="268268" y="946408"/>
                    </a:cubicBezTo>
                    <a:cubicBezTo>
                      <a:pt x="288429" y="884026"/>
                      <a:pt x="313453" y="822948"/>
                      <a:pt x="343340" y="763175"/>
                    </a:cubicBezTo>
                    <a:close/>
                    <a:moveTo>
                      <a:pt x="828462" y="715854"/>
                    </a:moveTo>
                    <a:lnTo>
                      <a:pt x="445808" y="810495"/>
                    </a:lnTo>
                    <a:lnTo>
                      <a:pt x="423037" y="868133"/>
                    </a:lnTo>
                    <a:lnTo>
                      <a:pt x="869690" y="839670"/>
                    </a:lnTo>
                    <a:close/>
                    <a:moveTo>
                      <a:pt x="665687" y="147298"/>
                    </a:moveTo>
                    <a:lnTo>
                      <a:pt x="482099" y="698065"/>
                    </a:lnTo>
                    <a:lnTo>
                      <a:pt x="799321" y="625483"/>
                    </a:lnTo>
                    <a:close/>
                    <a:moveTo>
                      <a:pt x="734000" y="0"/>
                    </a:moveTo>
                    <a:lnTo>
                      <a:pt x="1122880" y="1195106"/>
                    </a:lnTo>
                    <a:lnTo>
                      <a:pt x="996930" y="1224637"/>
                    </a:lnTo>
                    <a:lnTo>
                      <a:pt x="911629" y="964909"/>
                    </a:lnTo>
                    <a:lnTo>
                      <a:pt x="401690" y="957793"/>
                    </a:lnTo>
                    <a:lnTo>
                      <a:pt x="274316" y="1304335"/>
                    </a:lnTo>
                    <a:lnTo>
                      <a:pt x="0" y="1115409"/>
                    </a:lnTo>
                    <a:lnTo>
                      <a:pt x="536179" y="17078"/>
                    </a:lnTo>
                    <a:close/>
                  </a:path>
                </a:pathLst>
              </a:custGeom>
            </p:spPr>
          </p:pic>
        </p:grpSp>
      </p:grpSp>
      <p:grpSp>
        <p:nvGrpSpPr>
          <p:cNvPr id="37" name="Group 36"/>
          <p:cNvGrpSpPr/>
          <p:nvPr/>
        </p:nvGrpSpPr>
        <p:grpSpPr>
          <a:xfrm>
            <a:off x="4874788" y="4303368"/>
            <a:ext cx="4878811" cy="1034585"/>
            <a:chOff x="3656091" y="3227526"/>
            <a:chExt cx="3659108" cy="775939"/>
          </a:xfrm>
        </p:grpSpPr>
        <p:grpSp>
          <p:nvGrpSpPr>
            <p:cNvPr id="12" name="Group 11"/>
            <p:cNvGrpSpPr/>
            <p:nvPr/>
          </p:nvGrpSpPr>
          <p:grpSpPr>
            <a:xfrm>
              <a:off x="3892157" y="3272769"/>
              <a:ext cx="3423042" cy="668956"/>
              <a:chOff x="3733800" y="3473177"/>
              <a:chExt cx="2123147" cy="668956"/>
            </a:xfrm>
          </p:grpSpPr>
          <p:sp>
            <p:nvSpPr>
              <p:cNvPr id="13" name="Rounded Rectangle 12"/>
              <p:cNvSpPr/>
              <p:nvPr/>
            </p:nvSpPr>
            <p:spPr>
              <a:xfrm>
                <a:off x="3733800" y="3473177"/>
                <a:ext cx="2123147" cy="668956"/>
              </a:xfrm>
              <a:prstGeom prst="roundRect">
                <a:avLst/>
              </a:prstGeom>
              <a:solidFill>
                <a:srgbClr val="FF3300"/>
              </a:solidFill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535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886200" y="3510975"/>
                <a:ext cx="1828800" cy="577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547 800</a:t>
                </a:r>
                <a:endParaRPr kumimoji="0" lang="vi-VN" altLang="en-US" sz="4265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3656091" y="3227526"/>
              <a:ext cx="847806" cy="775939"/>
              <a:chOff x="2438400" y="895350"/>
              <a:chExt cx="2220938" cy="2149029"/>
            </a:xfrm>
          </p:grpSpPr>
          <p:sp>
            <p:nvSpPr>
              <p:cNvPr id="31" name="Oval 30"/>
              <p:cNvSpPr/>
              <p:nvPr/>
            </p:nvSpPr>
            <p:spPr>
              <a:xfrm>
                <a:off x="2438400" y="895350"/>
                <a:ext cx="2220938" cy="214902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609" t="24129" r="28436" b="46951"/>
              <a:stretch>
                <a:fillRect/>
              </a:stretch>
            </p:blipFill>
            <p:spPr>
              <a:xfrm rot="903374">
                <a:off x="3200400" y="1200150"/>
                <a:ext cx="935231" cy="1413292"/>
              </a:xfrm>
              <a:custGeom>
                <a:avLst/>
                <a:gdLst/>
                <a:ahLst/>
                <a:cxnLst/>
                <a:rect l="l" t="t" r="r" b="b"/>
                <a:pathLst>
                  <a:path w="633394" h="957165">
                    <a:moveTo>
                      <a:pt x="363766" y="826840"/>
                    </a:moveTo>
                    <a:cubicBezTo>
                      <a:pt x="351069" y="826840"/>
                      <a:pt x="341456" y="830105"/>
                      <a:pt x="334926" y="836635"/>
                    </a:cubicBezTo>
                    <a:cubicBezTo>
                      <a:pt x="328396" y="843165"/>
                      <a:pt x="325131" y="852778"/>
                      <a:pt x="325131" y="865475"/>
                    </a:cubicBezTo>
                    <a:cubicBezTo>
                      <a:pt x="325131" y="878535"/>
                      <a:pt x="328396" y="888329"/>
                      <a:pt x="334926" y="894859"/>
                    </a:cubicBezTo>
                    <a:cubicBezTo>
                      <a:pt x="341456" y="901389"/>
                      <a:pt x="351069" y="904654"/>
                      <a:pt x="363766" y="904654"/>
                    </a:cubicBezTo>
                    <a:cubicBezTo>
                      <a:pt x="376826" y="904654"/>
                      <a:pt x="386620" y="901389"/>
                      <a:pt x="393150" y="894859"/>
                    </a:cubicBezTo>
                    <a:cubicBezTo>
                      <a:pt x="399680" y="888329"/>
                      <a:pt x="402945" y="878535"/>
                      <a:pt x="402945" y="865475"/>
                    </a:cubicBezTo>
                    <a:cubicBezTo>
                      <a:pt x="402945" y="852778"/>
                      <a:pt x="399680" y="843165"/>
                      <a:pt x="393150" y="836635"/>
                    </a:cubicBezTo>
                    <a:cubicBezTo>
                      <a:pt x="386620" y="830105"/>
                      <a:pt x="376826" y="826840"/>
                      <a:pt x="363766" y="826840"/>
                    </a:cubicBezTo>
                    <a:close/>
                    <a:moveTo>
                      <a:pt x="474773" y="732702"/>
                    </a:moveTo>
                    <a:cubicBezTo>
                      <a:pt x="460625" y="732702"/>
                      <a:pt x="448744" y="737599"/>
                      <a:pt x="439131" y="747394"/>
                    </a:cubicBezTo>
                    <a:cubicBezTo>
                      <a:pt x="429518" y="757189"/>
                      <a:pt x="424711" y="768797"/>
                      <a:pt x="424711" y="782220"/>
                    </a:cubicBezTo>
                    <a:cubicBezTo>
                      <a:pt x="424711" y="796368"/>
                      <a:pt x="429518" y="808248"/>
                      <a:pt x="439131" y="817862"/>
                    </a:cubicBezTo>
                    <a:cubicBezTo>
                      <a:pt x="448744" y="827475"/>
                      <a:pt x="460625" y="832282"/>
                      <a:pt x="474773" y="832282"/>
                    </a:cubicBezTo>
                    <a:cubicBezTo>
                      <a:pt x="488921" y="832282"/>
                      <a:pt x="500802" y="827475"/>
                      <a:pt x="510415" y="817862"/>
                    </a:cubicBezTo>
                    <a:cubicBezTo>
                      <a:pt x="520028" y="808248"/>
                      <a:pt x="524835" y="796368"/>
                      <a:pt x="524835" y="782220"/>
                    </a:cubicBezTo>
                    <a:cubicBezTo>
                      <a:pt x="524835" y="768797"/>
                      <a:pt x="520028" y="757189"/>
                      <a:pt x="510415" y="747394"/>
                    </a:cubicBezTo>
                    <a:cubicBezTo>
                      <a:pt x="500802" y="737599"/>
                      <a:pt x="488921" y="732702"/>
                      <a:pt x="474773" y="732702"/>
                    </a:cubicBezTo>
                    <a:close/>
                    <a:moveTo>
                      <a:pt x="526468" y="616253"/>
                    </a:moveTo>
                    <a:cubicBezTo>
                      <a:pt x="513408" y="616253"/>
                      <a:pt x="503613" y="619518"/>
                      <a:pt x="497083" y="626048"/>
                    </a:cubicBezTo>
                    <a:cubicBezTo>
                      <a:pt x="490554" y="632578"/>
                      <a:pt x="487289" y="642191"/>
                      <a:pt x="487289" y="654888"/>
                    </a:cubicBezTo>
                    <a:cubicBezTo>
                      <a:pt x="487289" y="667948"/>
                      <a:pt x="490554" y="677652"/>
                      <a:pt x="497083" y="684000"/>
                    </a:cubicBezTo>
                    <a:cubicBezTo>
                      <a:pt x="503613" y="690349"/>
                      <a:pt x="513408" y="693523"/>
                      <a:pt x="526468" y="693523"/>
                    </a:cubicBezTo>
                    <a:cubicBezTo>
                      <a:pt x="539527" y="693523"/>
                      <a:pt x="549231" y="690349"/>
                      <a:pt x="555580" y="684000"/>
                    </a:cubicBezTo>
                    <a:cubicBezTo>
                      <a:pt x="561928" y="677652"/>
                      <a:pt x="565102" y="667948"/>
                      <a:pt x="565102" y="654888"/>
                    </a:cubicBezTo>
                    <a:cubicBezTo>
                      <a:pt x="565102" y="642191"/>
                      <a:pt x="561928" y="632578"/>
                      <a:pt x="555580" y="626048"/>
                    </a:cubicBezTo>
                    <a:cubicBezTo>
                      <a:pt x="549231" y="619518"/>
                      <a:pt x="539527" y="616253"/>
                      <a:pt x="526468" y="616253"/>
                    </a:cubicBezTo>
                    <a:close/>
                    <a:moveTo>
                      <a:pt x="316969" y="509055"/>
                    </a:moveTo>
                    <a:lnTo>
                      <a:pt x="363766" y="535174"/>
                    </a:lnTo>
                    <a:cubicBezTo>
                      <a:pt x="330748" y="574393"/>
                      <a:pt x="300974" y="615247"/>
                      <a:pt x="274444" y="657736"/>
                    </a:cubicBezTo>
                    <a:cubicBezTo>
                      <a:pt x="247914" y="700225"/>
                      <a:pt x="224471" y="744350"/>
                      <a:pt x="204117" y="790110"/>
                    </a:cubicBezTo>
                    <a:lnTo>
                      <a:pt x="171952" y="791198"/>
                    </a:lnTo>
                    <a:cubicBezTo>
                      <a:pt x="188673" y="743262"/>
                      <a:pt x="209119" y="695779"/>
                      <a:pt x="233288" y="648749"/>
                    </a:cubicBezTo>
                    <a:cubicBezTo>
                      <a:pt x="257458" y="601720"/>
                      <a:pt x="285351" y="555155"/>
                      <a:pt x="316969" y="509055"/>
                    </a:cubicBezTo>
                    <a:close/>
                    <a:moveTo>
                      <a:pt x="369335" y="411277"/>
                    </a:moveTo>
                    <a:cubicBezTo>
                      <a:pt x="340263" y="437062"/>
                      <a:pt x="308279" y="458488"/>
                      <a:pt x="273386" y="475555"/>
                    </a:cubicBezTo>
                    <a:cubicBezTo>
                      <a:pt x="238492" y="492623"/>
                      <a:pt x="200509" y="505149"/>
                      <a:pt x="159437" y="513136"/>
                    </a:cubicBezTo>
                    <a:lnTo>
                      <a:pt x="127332" y="859217"/>
                    </a:lnTo>
                    <a:cubicBezTo>
                      <a:pt x="169124" y="857766"/>
                      <a:pt x="208008" y="850147"/>
                      <a:pt x="243984" y="836359"/>
                    </a:cubicBezTo>
                    <a:cubicBezTo>
                      <a:pt x="279961" y="822571"/>
                      <a:pt x="313392" y="802977"/>
                      <a:pt x="344278" y="777577"/>
                    </a:cubicBezTo>
                    <a:cubicBezTo>
                      <a:pt x="377347" y="750364"/>
                      <a:pt x="401967" y="719703"/>
                      <a:pt x="418139" y="685594"/>
                    </a:cubicBezTo>
                    <a:cubicBezTo>
                      <a:pt x="434310" y="651485"/>
                      <a:pt x="442396" y="614110"/>
                      <a:pt x="442396" y="573469"/>
                    </a:cubicBezTo>
                    <a:cubicBezTo>
                      <a:pt x="442396" y="540814"/>
                      <a:pt x="436308" y="511061"/>
                      <a:pt x="424133" y="484211"/>
                    </a:cubicBezTo>
                    <a:cubicBezTo>
                      <a:pt x="411957" y="457360"/>
                      <a:pt x="393691" y="433049"/>
                      <a:pt x="369335" y="411277"/>
                    </a:cubicBezTo>
                    <a:close/>
                    <a:moveTo>
                      <a:pt x="205145" y="58768"/>
                    </a:moveTo>
                    <a:lnTo>
                      <a:pt x="164878" y="449470"/>
                    </a:lnTo>
                    <a:cubicBezTo>
                      <a:pt x="195351" y="439664"/>
                      <a:pt x="221923" y="427860"/>
                      <a:pt x="244596" y="414058"/>
                    </a:cubicBezTo>
                    <a:cubicBezTo>
                      <a:pt x="267270" y="400255"/>
                      <a:pt x="285680" y="384637"/>
                      <a:pt x="299828" y="367201"/>
                    </a:cubicBezTo>
                    <a:lnTo>
                      <a:pt x="275885" y="88144"/>
                    </a:lnTo>
                    <a:cubicBezTo>
                      <a:pt x="270806" y="83065"/>
                      <a:pt x="262372" y="78079"/>
                      <a:pt x="250582" y="73184"/>
                    </a:cubicBezTo>
                    <a:cubicBezTo>
                      <a:pt x="238792" y="68290"/>
                      <a:pt x="223647" y="63484"/>
                      <a:pt x="205145" y="58768"/>
                    </a:cubicBezTo>
                    <a:close/>
                    <a:moveTo>
                      <a:pt x="100396" y="0"/>
                    </a:moveTo>
                    <a:cubicBezTo>
                      <a:pt x="145345" y="0"/>
                      <a:pt x="187031" y="4077"/>
                      <a:pt x="225453" y="12231"/>
                    </a:cubicBezTo>
                    <a:cubicBezTo>
                      <a:pt x="263876" y="20384"/>
                      <a:pt x="299037" y="32794"/>
                      <a:pt x="330938" y="49458"/>
                    </a:cubicBezTo>
                    <a:cubicBezTo>
                      <a:pt x="371534" y="70476"/>
                      <a:pt x="401892" y="96384"/>
                      <a:pt x="422012" y="127183"/>
                    </a:cubicBezTo>
                    <a:cubicBezTo>
                      <a:pt x="442131" y="157981"/>
                      <a:pt x="452191" y="193673"/>
                      <a:pt x="452191" y="234258"/>
                    </a:cubicBezTo>
                    <a:cubicBezTo>
                      <a:pt x="452191" y="252050"/>
                      <a:pt x="450014" y="270117"/>
                      <a:pt x="445661" y="288456"/>
                    </a:cubicBezTo>
                    <a:cubicBezTo>
                      <a:pt x="441308" y="306796"/>
                      <a:pt x="434596" y="325225"/>
                      <a:pt x="425527" y="343743"/>
                    </a:cubicBezTo>
                    <a:cubicBezTo>
                      <a:pt x="487561" y="370214"/>
                      <a:pt x="537713" y="412914"/>
                      <a:pt x="575986" y="471844"/>
                    </a:cubicBezTo>
                    <a:cubicBezTo>
                      <a:pt x="614258" y="530774"/>
                      <a:pt x="633394" y="593965"/>
                      <a:pt x="633394" y="661418"/>
                    </a:cubicBezTo>
                    <a:cubicBezTo>
                      <a:pt x="633394" y="710800"/>
                      <a:pt x="623606" y="754462"/>
                      <a:pt x="604031" y="792406"/>
                    </a:cubicBezTo>
                    <a:cubicBezTo>
                      <a:pt x="584455" y="830349"/>
                      <a:pt x="555274" y="862576"/>
                      <a:pt x="516486" y="889086"/>
                    </a:cubicBezTo>
                    <a:cubicBezTo>
                      <a:pt x="483134" y="911958"/>
                      <a:pt x="445161" y="929022"/>
                      <a:pt x="402567" y="940279"/>
                    </a:cubicBezTo>
                    <a:cubicBezTo>
                      <a:pt x="359972" y="951536"/>
                      <a:pt x="312576" y="957165"/>
                      <a:pt x="260377" y="957165"/>
                    </a:cubicBezTo>
                    <a:cubicBezTo>
                      <a:pt x="226963" y="957165"/>
                      <a:pt x="191731" y="954988"/>
                      <a:pt x="154684" y="950635"/>
                    </a:cubicBezTo>
                    <a:cubicBezTo>
                      <a:pt x="117636" y="946282"/>
                      <a:pt x="78953" y="939208"/>
                      <a:pt x="38635" y="929413"/>
                    </a:cubicBezTo>
                    <a:lnTo>
                      <a:pt x="0" y="5986"/>
                    </a:lnTo>
                    <a:cubicBezTo>
                      <a:pt x="17458" y="4172"/>
                      <a:pt x="34646" y="2721"/>
                      <a:pt x="51563" y="1632"/>
                    </a:cubicBezTo>
                    <a:cubicBezTo>
                      <a:pt x="68479" y="544"/>
                      <a:pt x="84757" y="0"/>
                      <a:pt x="100396" y="0"/>
                    </a:cubicBezTo>
                    <a:close/>
                  </a:path>
                </a:pathLst>
              </a:custGeom>
            </p:spPr>
          </p:pic>
        </p:grpSp>
      </p:grpSp>
      <p:grpSp>
        <p:nvGrpSpPr>
          <p:cNvPr id="38" name="Group 37"/>
          <p:cNvGrpSpPr/>
          <p:nvPr/>
        </p:nvGrpSpPr>
        <p:grpSpPr>
          <a:xfrm>
            <a:off x="4852168" y="5443997"/>
            <a:ext cx="4901431" cy="1056581"/>
            <a:chOff x="3639126" y="4082998"/>
            <a:chExt cx="3676073" cy="792436"/>
          </a:xfrm>
        </p:grpSpPr>
        <p:grpSp>
          <p:nvGrpSpPr>
            <p:cNvPr id="15" name="Group 14"/>
            <p:cNvGrpSpPr/>
            <p:nvPr/>
          </p:nvGrpSpPr>
          <p:grpSpPr>
            <a:xfrm>
              <a:off x="3886200" y="4136170"/>
              <a:ext cx="3428999" cy="668956"/>
              <a:chOff x="3733801" y="4264994"/>
              <a:chExt cx="2123147" cy="668956"/>
            </a:xfrm>
            <a:solidFill>
              <a:srgbClr val="FFC000"/>
            </a:solidFill>
          </p:grpSpPr>
          <p:sp>
            <p:nvSpPr>
              <p:cNvPr id="16" name="Rounded Rectangle 15"/>
              <p:cNvSpPr/>
              <p:nvPr/>
            </p:nvSpPr>
            <p:spPr>
              <a:xfrm>
                <a:off x="3733801" y="4264994"/>
                <a:ext cx="2123147" cy="668956"/>
              </a:xfrm>
              <a:prstGeom prst="roundRect">
                <a:avLst/>
              </a:prstGeom>
              <a:grpFill/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535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886200" y="4299452"/>
                <a:ext cx="1828800" cy="57708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54 780</a:t>
                </a:r>
                <a:endParaRPr kumimoji="0" lang="vi-VN" altLang="en-US" sz="4265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 rot="822268">
              <a:off x="3639126" y="4082998"/>
              <a:ext cx="853472" cy="792436"/>
              <a:chOff x="3001044" y="867799"/>
              <a:chExt cx="2057400" cy="1981200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3001044" y="867799"/>
                <a:ext cx="2057400" cy="1981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35" name="Picture 34"/>
              <p:cNvPicPr>
                <a:picLocks noChangeAspect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949" t="32963" r="39675" b="39747"/>
              <a:stretch>
                <a:fillRect/>
              </a:stretch>
            </p:blipFill>
            <p:spPr>
              <a:xfrm>
                <a:off x="3505200" y="1178851"/>
                <a:ext cx="1049089" cy="1359097"/>
              </a:xfrm>
              <a:custGeom>
                <a:avLst/>
                <a:gdLst/>
                <a:ahLst/>
                <a:cxnLst/>
                <a:rect l="l" t="t" r="r" b="b"/>
                <a:pathLst>
                  <a:path w="697200" h="903224">
                    <a:moveTo>
                      <a:pt x="358172" y="0"/>
                    </a:moveTo>
                    <a:lnTo>
                      <a:pt x="365629" y="55728"/>
                    </a:lnTo>
                    <a:cubicBezTo>
                      <a:pt x="376240" y="53411"/>
                      <a:pt x="387100" y="51589"/>
                      <a:pt x="398209" y="50262"/>
                    </a:cubicBezTo>
                    <a:cubicBezTo>
                      <a:pt x="409318" y="48935"/>
                      <a:pt x="420510" y="48271"/>
                      <a:pt x="431784" y="48271"/>
                    </a:cubicBezTo>
                    <a:cubicBezTo>
                      <a:pt x="443391" y="48271"/>
                      <a:pt x="454749" y="49099"/>
                      <a:pt x="465857" y="50755"/>
                    </a:cubicBezTo>
                    <a:cubicBezTo>
                      <a:pt x="476966" y="52412"/>
                      <a:pt x="487992" y="54896"/>
                      <a:pt x="498935" y="58208"/>
                    </a:cubicBezTo>
                    <a:lnTo>
                      <a:pt x="512861" y="0"/>
                    </a:lnTo>
                    <a:lnTo>
                      <a:pt x="552160" y="9952"/>
                    </a:lnTo>
                    <a:lnTo>
                      <a:pt x="532759" y="75113"/>
                    </a:lnTo>
                    <a:cubicBezTo>
                      <a:pt x="546025" y="83391"/>
                      <a:pt x="558461" y="93413"/>
                      <a:pt x="570067" y="105177"/>
                    </a:cubicBezTo>
                    <a:cubicBezTo>
                      <a:pt x="581674" y="116942"/>
                      <a:pt x="592285" y="130444"/>
                      <a:pt x="601901" y="145685"/>
                    </a:cubicBezTo>
                    <a:lnTo>
                      <a:pt x="646191" y="115367"/>
                    </a:lnTo>
                    <a:lnTo>
                      <a:pt x="671571" y="155124"/>
                    </a:lnTo>
                    <a:lnTo>
                      <a:pt x="622304" y="183949"/>
                    </a:lnTo>
                    <a:cubicBezTo>
                      <a:pt x="627281" y="195550"/>
                      <a:pt x="631594" y="206155"/>
                      <a:pt x="635243" y="215763"/>
                    </a:cubicBezTo>
                    <a:cubicBezTo>
                      <a:pt x="638892" y="225371"/>
                      <a:pt x="641712" y="233820"/>
                      <a:pt x="643703" y="241108"/>
                    </a:cubicBezTo>
                    <a:lnTo>
                      <a:pt x="596924" y="260516"/>
                    </a:lnTo>
                    <a:cubicBezTo>
                      <a:pt x="574048" y="222099"/>
                      <a:pt x="547524" y="193211"/>
                      <a:pt x="517352" y="173852"/>
                    </a:cubicBezTo>
                    <a:cubicBezTo>
                      <a:pt x="487180" y="154493"/>
                      <a:pt x="453028" y="144814"/>
                      <a:pt x="414896" y="144814"/>
                    </a:cubicBezTo>
                    <a:cubicBezTo>
                      <a:pt x="382404" y="144814"/>
                      <a:pt x="352399" y="151692"/>
                      <a:pt x="324880" y="165447"/>
                    </a:cubicBezTo>
                    <a:cubicBezTo>
                      <a:pt x="297362" y="179202"/>
                      <a:pt x="272660" y="200001"/>
                      <a:pt x="250774" y="227843"/>
                    </a:cubicBezTo>
                    <a:cubicBezTo>
                      <a:pt x="230220" y="253694"/>
                      <a:pt x="214970" y="281535"/>
                      <a:pt x="205022" y="311365"/>
                    </a:cubicBezTo>
                    <a:cubicBezTo>
                      <a:pt x="195074" y="341195"/>
                      <a:pt x="190100" y="372683"/>
                      <a:pt x="190100" y="405828"/>
                    </a:cubicBezTo>
                    <a:cubicBezTo>
                      <a:pt x="190100" y="442654"/>
                      <a:pt x="194742" y="476328"/>
                      <a:pt x="204027" y="506850"/>
                    </a:cubicBezTo>
                    <a:cubicBezTo>
                      <a:pt x="213311" y="537372"/>
                      <a:pt x="227403" y="564577"/>
                      <a:pt x="246303" y="588464"/>
                    </a:cubicBezTo>
                    <a:cubicBezTo>
                      <a:pt x="267194" y="615005"/>
                      <a:pt x="291647" y="634827"/>
                      <a:pt x="319663" y="647932"/>
                    </a:cubicBezTo>
                    <a:cubicBezTo>
                      <a:pt x="347679" y="661037"/>
                      <a:pt x="379425" y="667589"/>
                      <a:pt x="414903" y="667589"/>
                    </a:cubicBezTo>
                    <a:cubicBezTo>
                      <a:pt x="462651" y="667589"/>
                      <a:pt x="502109" y="653323"/>
                      <a:pt x="533277" y="624792"/>
                    </a:cubicBezTo>
                    <a:cubicBezTo>
                      <a:pt x="564444" y="596260"/>
                      <a:pt x="580028" y="558439"/>
                      <a:pt x="580028" y="511329"/>
                    </a:cubicBezTo>
                    <a:lnTo>
                      <a:pt x="624793" y="493414"/>
                    </a:lnTo>
                    <a:cubicBezTo>
                      <a:pt x="630484" y="503366"/>
                      <a:pt x="635173" y="513821"/>
                      <a:pt x="638859" y="524777"/>
                    </a:cubicBezTo>
                    <a:cubicBezTo>
                      <a:pt x="642544" y="535733"/>
                      <a:pt x="645559" y="547519"/>
                      <a:pt x="647902" y="560137"/>
                    </a:cubicBezTo>
                    <a:lnTo>
                      <a:pt x="697200" y="560137"/>
                    </a:lnTo>
                    <a:lnTo>
                      <a:pt x="697200" y="596496"/>
                    </a:lnTo>
                    <a:lnTo>
                      <a:pt x="651416" y="596496"/>
                    </a:lnTo>
                    <a:cubicBezTo>
                      <a:pt x="651416" y="611104"/>
                      <a:pt x="650006" y="625629"/>
                      <a:pt x="647187" y="640071"/>
                    </a:cubicBezTo>
                    <a:cubicBezTo>
                      <a:pt x="644367" y="654513"/>
                      <a:pt x="639805" y="668872"/>
                      <a:pt x="633501" y="683148"/>
                    </a:cubicBezTo>
                    <a:lnTo>
                      <a:pt x="686749" y="707058"/>
                    </a:lnTo>
                    <a:lnTo>
                      <a:pt x="670825" y="740424"/>
                    </a:lnTo>
                    <a:lnTo>
                      <a:pt x="617577" y="716521"/>
                    </a:lnTo>
                    <a:cubicBezTo>
                      <a:pt x="607956" y="732125"/>
                      <a:pt x="596842" y="746401"/>
                      <a:pt x="584235" y="759350"/>
                    </a:cubicBezTo>
                    <a:cubicBezTo>
                      <a:pt x="571628" y="772299"/>
                      <a:pt x="557693" y="783753"/>
                      <a:pt x="542432" y="793711"/>
                    </a:cubicBezTo>
                    <a:lnTo>
                      <a:pt x="567812" y="854454"/>
                    </a:lnTo>
                    <a:lnTo>
                      <a:pt x="528001" y="877844"/>
                    </a:lnTo>
                    <a:lnTo>
                      <a:pt x="500133" y="815623"/>
                    </a:lnTo>
                    <a:cubicBezTo>
                      <a:pt x="478568" y="824259"/>
                      <a:pt x="457335" y="829904"/>
                      <a:pt x="436434" y="832558"/>
                    </a:cubicBezTo>
                    <a:cubicBezTo>
                      <a:pt x="415533" y="835212"/>
                      <a:pt x="395296" y="834880"/>
                      <a:pt x="375722" y="831563"/>
                    </a:cubicBezTo>
                    <a:lnTo>
                      <a:pt x="361788" y="903224"/>
                    </a:lnTo>
                    <a:lnTo>
                      <a:pt x="317497" y="891280"/>
                    </a:lnTo>
                    <a:lnTo>
                      <a:pt x="335412" y="826586"/>
                    </a:lnTo>
                    <a:cubicBezTo>
                      <a:pt x="320815" y="823264"/>
                      <a:pt x="306798" y="819361"/>
                      <a:pt x="293362" y="814880"/>
                    </a:cubicBezTo>
                    <a:cubicBezTo>
                      <a:pt x="279925" y="810399"/>
                      <a:pt x="267235" y="805501"/>
                      <a:pt x="255292" y="800188"/>
                    </a:cubicBezTo>
                    <a:lnTo>
                      <a:pt x="220954" y="856943"/>
                    </a:lnTo>
                    <a:lnTo>
                      <a:pt x="185124" y="829075"/>
                    </a:lnTo>
                    <a:lnTo>
                      <a:pt x="215480" y="777281"/>
                    </a:lnTo>
                    <a:cubicBezTo>
                      <a:pt x="200551" y="766991"/>
                      <a:pt x="186617" y="755207"/>
                      <a:pt x="173678" y="741928"/>
                    </a:cubicBezTo>
                    <a:cubicBezTo>
                      <a:pt x="160739" y="728650"/>
                      <a:pt x="148464" y="713712"/>
                      <a:pt x="136852" y="697113"/>
                    </a:cubicBezTo>
                    <a:lnTo>
                      <a:pt x="77135" y="728480"/>
                    </a:lnTo>
                    <a:lnTo>
                      <a:pt x="56732" y="694625"/>
                    </a:lnTo>
                    <a:lnTo>
                      <a:pt x="115951" y="660264"/>
                    </a:lnTo>
                    <a:cubicBezTo>
                      <a:pt x="103344" y="635035"/>
                      <a:pt x="93723" y="608394"/>
                      <a:pt x="87088" y="580342"/>
                    </a:cubicBezTo>
                    <a:cubicBezTo>
                      <a:pt x="80453" y="552290"/>
                      <a:pt x="76803" y="522495"/>
                      <a:pt x="76140" y="490957"/>
                    </a:cubicBezTo>
                    <a:lnTo>
                      <a:pt x="11446" y="501415"/>
                    </a:lnTo>
                    <a:lnTo>
                      <a:pt x="0" y="457093"/>
                    </a:lnTo>
                    <a:lnTo>
                      <a:pt x="77135" y="447133"/>
                    </a:lnTo>
                    <a:cubicBezTo>
                      <a:pt x="79458" y="419280"/>
                      <a:pt x="83686" y="392175"/>
                      <a:pt x="89821" y="365818"/>
                    </a:cubicBezTo>
                    <a:cubicBezTo>
                      <a:pt x="95956" y="339461"/>
                      <a:pt x="104163" y="313684"/>
                      <a:pt x="114443" y="288485"/>
                    </a:cubicBezTo>
                    <a:lnTo>
                      <a:pt x="53248" y="247204"/>
                    </a:lnTo>
                    <a:lnTo>
                      <a:pt x="81116" y="208411"/>
                    </a:lnTo>
                    <a:lnTo>
                      <a:pt x="134333" y="246209"/>
                    </a:lnTo>
                    <a:cubicBezTo>
                      <a:pt x="144286" y="229631"/>
                      <a:pt x="154236" y="214462"/>
                      <a:pt x="164184" y="200702"/>
                    </a:cubicBezTo>
                    <a:cubicBezTo>
                      <a:pt x="174132" y="186941"/>
                      <a:pt x="184245" y="174260"/>
                      <a:pt x="194525" y="162659"/>
                    </a:cubicBezTo>
                    <a:lnTo>
                      <a:pt x="149752" y="101985"/>
                    </a:lnTo>
                    <a:lnTo>
                      <a:pt x="182581" y="76621"/>
                    </a:lnTo>
                    <a:lnTo>
                      <a:pt x="225861" y="130825"/>
                    </a:lnTo>
                    <a:cubicBezTo>
                      <a:pt x="242107" y="116902"/>
                      <a:pt x="258520" y="104636"/>
                      <a:pt x="275100" y="94027"/>
                    </a:cubicBezTo>
                    <a:cubicBezTo>
                      <a:pt x="291681" y="83418"/>
                      <a:pt x="308262" y="74796"/>
                      <a:pt x="324845" y="68161"/>
                    </a:cubicBezTo>
                    <a:lnTo>
                      <a:pt x="310919" y="8957"/>
                    </a:lnTo>
                    <a:close/>
                  </a:path>
                </a:pathLst>
              </a:custGeom>
            </p:spPr>
          </p:pic>
        </p:grpSp>
      </p:grp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2908" b="28514" l="2808" r="29590">
                        <a14:foregroundMark x1="11447" y1="25040" x2="17279" y2="25040"/>
                        <a14:foregroundMark x1="22894" y1="24637" x2="21598" y2="27544"/>
                        <a14:foregroundMark x1="11879" y1="26010" x2="14471" y2="26010"/>
                        <a14:foregroundMark x1="20626" y1="27302" x2="21382" y2="28271"/>
                        <a14:foregroundMark x1="26242" y1="14701" x2="26242" y2="14701"/>
                        <a14:foregroundMark x1="22678" y1="26575" x2="23434" y2="27544"/>
                        <a14:backgroundMark x1="27970" y1="12843" x2="27970" y2="12843"/>
                        <a14:backgroundMark x1="27538" y1="11470" x2="29806" y2="1413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71787" b="70741"/>
          <a:stretch>
            <a:fillRect/>
          </a:stretch>
        </p:blipFill>
        <p:spPr>
          <a:xfrm>
            <a:off x="8555995" y="2328699"/>
            <a:ext cx="1504091" cy="208539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2908" b="28514" l="2808" r="29590">
                        <a14:foregroundMark x1="11447" y1="25040" x2="17279" y2="25040"/>
                        <a14:foregroundMark x1="22894" y1="24637" x2="21598" y2="27544"/>
                        <a14:foregroundMark x1="11879" y1="26010" x2="14471" y2="26010"/>
                        <a14:foregroundMark x1="20626" y1="27302" x2="21382" y2="28271"/>
                        <a14:foregroundMark x1="26242" y1="14701" x2="26242" y2="14701"/>
                        <a14:foregroundMark x1="22678" y1="26575" x2="23434" y2="27544"/>
                        <a14:backgroundMark x1="27970" y1="12843" x2="27970" y2="12843"/>
                        <a14:backgroundMark x1="27538" y1="11470" x2="29806" y2="1413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71787" b="70741"/>
          <a:stretch>
            <a:fillRect/>
          </a:stretch>
        </p:blipFill>
        <p:spPr>
          <a:xfrm>
            <a:off x="8570845" y="3554668"/>
            <a:ext cx="1504091" cy="208539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2908" b="28191" l="24406" r="43737">
                        <a14:foregroundMark x1="33693" y1="23102" x2="31102" y2="25202"/>
                        <a14:foregroundMark x1="40065" y1="23102" x2="42549" y2="26575"/>
                        <a14:foregroundMark x1="39309" y1="23667" x2="40497" y2="25767"/>
                        <a14:foregroundMark x1="34125" y1="23667" x2="29266" y2="254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252" r="53961" b="70740"/>
          <a:stretch>
            <a:fillRect/>
          </a:stretch>
        </p:blipFill>
        <p:spPr>
          <a:xfrm>
            <a:off x="9045741" y="4792025"/>
            <a:ext cx="1208767" cy="2170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375443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8158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158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809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1651292" y="27039"/>
            <a:ext cx="10007308" cy="2712983"/>
            <a:chOff x="2171343" y="4618089"/>
            <a:chExt cx="7988119" cy="2187854"/>
          </a:xfrm>
        </p:grpSpPr>
        <p:sp>
          <p:nvSpPr>
            <p:cNvPr id="5" name="Rectangle: Rounded Corners 11"/>
            <p:cNvSpPr/>
            <p:nvPr/>
          </p:nvSpPr>
          <p:spPr>
            <a:xfrm>
              <a:off x="2171343" y="4618089"/>
              <a:ext cx="7988119" cy="2187854"/>
            </a:xfrm>
            <a:custGeom>
              <a:avLst/>
              <a:gdLst>
                <a:gd name="connsiteX0" fmla="*/ 0 w 7988119"/>
                <a:gd name="connsiteY0" fmla="*/ 364650 h 2187854"/>
                <a:gd name="connsiteX1" fmla="*/ 364650 w 7988119"/>
                <a:gd name="connsiteY1" fmla="*/ 0 h 2187854"/>
                <a:gd name="connsiteX2" fmla="*/ 951954 w 7988119"/>
                <a:gd name="connsiteY2" fmla="*/ 0 h 2187854"/>
                <a:gd name="connsiteX3" fmla="*/ 1757023 w 7988119"/>
                <a:gd name="connsiteY3" fmla="*/ 0 h 2187854"/>
                <a:gd name="connsiteX4" fmla="*/ 2199152 w 7988119"/>
                <a:gd name="connsiteY4" fmla="*/ 0 h 2187854"/>
                <a:gd name="connsiteX5" fmla="*/ 2713868 w 7988119"/>
                <a:gd name="connsiteY5" fmla="*/ 0 h 2187854"/>
                <a:gd name="connsiteX6" fmla="*/ 3373760 w 7988119"/>
                <a:gd name="connsiteY6" fmla="*/ 0 h 2187854"/>
                <a:gd name="connsiteX7" fmla="*/ 3961065 w 7988119"/>
                <a:gd name="connsiteY7" fmla="*/ 0 h 2187854"/>
                <a:gd name="connsiteX8" fmla="*/ 4403193 w 7988119"/>
                <a:gd name="connsiteY8" fmla="*/ 0 h 2187854"/>
                <a:gd name="connsiteX9" fmla="*/ 5063086 w 7988119"/>
                <a:gd name="connsiteY9" fmla="*/ 0 h 2187854"/>
                <a:gd name="connsiteX10" fmla="*/ 5577802 w 7988119"/>
                <a:gd name="connsiteY10" fmla="*/ 0 h 2187854"/>
                <a:gd name="connsiteX11" fmla="*/ 6237694 w 7988119"/>
                <a:gd name="connsiteY11" fmla="*/ 0 h 2187854"/>
                <a:gd name="connsiteX12" fmla="*/ 6897587 w 7988119"/>
                <a:gd name="connsiteY12" fmla="*/ 0 h 2187854"/>
                <a:gd name="connsiteX13" fmla="*/ 7623469 w 7988119"/>
                <a:gd name="connsiteY13" fmla="*/ 0 h 2187854"/>
                <a:gd name="connsiteX14" fmla="*/ 7988119 w 7988119"/>
                <a:gd name="connsiteY14" fmla="*/ 364650 h 2187854"/>
                <a:gd name="connsiteX15" fmla="*/ 7988119 w 7988119"/>
                <a:gd name="connsiteY15" fmla="*/ 821664 h 2187854"/>
                <a:gd name="connsiteX16" fmla="*/ 7988119 w 7988119"/>
                <a:gd name="connsiteY16" fmla="*/ 1264092 h 2187854"/>
                <a:gd name="connsiteX17" fmla="*/ 7988119 w 7988119"/>
                <a:gd name="connsiteY17" fmla="*/ 1823204 h 2187854"/>
                <a:gd name="connsiteX18" fmla="*/ 7623469 w 7988119"/>
                <a:gd name="connsiteY18" fmla="*/ 2187854 h 2187854"/>
                <a:gd name="connsiteX19" fmla="*/ 7108753 w 7988119"/>
                <a:gd name="connsiteY19" fmla="*/ 2187854 h 2187854"/>
                <a:gd name="connsiteX20" fmla="*/ 6594036 w 7988119"/>
                <a:gd name="connsiteY20" fmla="*/ 2187854 h 2187854"/>
                <a:gd name="connsiteX21" fmla="*/ 5934144 w 7988119"/>
                <a:gd name="connsiteY21" fmla="*/ 2187854 h 2187854"/>
                <a:gd name="connsiteX22" fmla="*/ 5129075 w 7988119"/>
                <a:gd name="connsiteY22" fmla="*/ 2187854 h 2187854"/>
                <a:gd name="connsiteX23" fmla="*/ 4324006 w 7988119"/>
                <a:gd name="connsiteY23" fmla="*/ 2187854 h 2187854"/>
                <a:gd name="connsiteX24" fmla="*/ 3664113 w 7988119"/>
                <a:gd name="connsiteY24" fmla="*/ 2187854 h 2187854"/>
                <a:gd name="connsiteX25" fmla="*/ 3004221 w 7988119"/>
                <a:gd name="connsiteY25" fmla="*/ 2187854 h 2187854"/>
                <a:gd name="connsiteX26" fmla="*/ 2344328 w 7988119"/>
                <a:gd name="connsiteY26" fmla="*/ 2187854 h 2187854"/>
                <a:gd name="connsiteX27" fmla="*/ 1539259 w 7988119"/>
                <a:gd name="connsiteY27" fmla="*/ 2187854 h 2187854"/>
                <a:gd name="connsiteX28" fmla="*/ 1024543 w 7988119"/>
                <a:gd name="connsiteY28" fmla="*/ 2187854 h 2187854"/>
                <a:gd name="connsiteX29" fmla="*/ 364650 w 7988119"/>
                <a:gd name="connsiteY29" fmla="*/ 2187854 h 2187854"/>
                <a:gd name="connsiteX30" fmla="*/ 0 w 7988119"/>
                <a:gd name="connsiteY30" fmla="*/ 1823204 h 2187854"/>
                <a:gd name="connsiteX31" fmla="*/ 0 w 7988119"/>
                <a:gd name="connsiteY31" fmla="*/ 1380776 h 2187854"/>
                <a:gd name="connsiteX32" fmla="*/ 0 w 7988119"/>
                <a:gd name="connsiteY32" fmla="*/ 923762 h 2187854"/>
                <a:gd name="connsiteX33" fmla="*/ 0 w 7988119"/>
                <a:gd name="connsiteY33" fmla="*/ 364650 h 218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7988119" h="2187854" fill="none" extrusionOk="0">
                  <a:moveTo>
                    <a:pt x="0" y="364650"/>
                  </a:moveTo>
                  <a:cubicBezTo>
                    <a:pt x="13662" y="150266"/>
                    <a:pt x="147348" y="773"/>
                    <a:pt x="364650" y="0"/>
                  </a:cubicBezTo>
                  <a:cubicBezTo>
                    <a:pt x="492391" y="-4000"/>
                    <a:pt x="782854" y="-3407"/>
                    <a:pt x="951954" y="0"/>
                  </a:cubicBezTo>
                  <a:cubicBezTo>
                    <a:pt x="1121054" y="3407"/>
                    <a:pt x="1358805" y="24272"/>
                    <a:pt x="1757023" y="0"/>
                  </a:cubicBezTo>
                  <a:cubicBezTo>
                    <a:pt x="2155241" y="-24272"/>
                    <a:pt x="2062205" y="13791"/>
                    <a:pt x="2199152" y="0"/>
                  </a:cubicBezTo>
                  <a:cubicBezTo>
                    <a:pt x="2336099" y="-13791"/>
                    <a:pt x="2467116" y="17794"/>
                    <a:pt x="2713868" y="0"/>
                  </a:cubicBezTo>
                  <a:cubicBezTo>
                    <a:pt x="2960620" y="-17794"/>
                    <a:pt x="3155958" y="-1215"/>
                    <a:pt x="3373760" y="0"/>
                  </a:cubicBezTo>
                  <a:cubicBezTo>
                    <a:pt x="3591562" y="1215"/>
                    <a:pt x="3793449" y="-3076"/>
                    <a:pt x="3961065" y="0"/>
                  </a:cubicBezTo>
                  <a:cubicBezTo>
                    <a:pt x="4128682" y="3076"/>
                    <a:pt x="4223484" y="8317"/>
                    <a:pt x="4403193" y="0"/>
                  </a:cubicBezTo>
                  <a:cubicBezTo>
                    <a:pt x="4582902" y="-8317"/>
                    <a:pt x="4767255" y="4438"/>
                    <a:pt x="5063086" y="0"/>
                  </a:cubicBezTo>
                  <a:cubicBezTo>
                    <a:pt x="5358917" y="-4438"/>
                    <a:pt x="5325247" y="-13008"/>
                    <a:pt x="5577802" y="0"/>
                  </a:cubicBezTo>
                  <a:cubicBezTo>
                    <a:pt x="5830357" y="13008"/>
                    <a:pt x="6068128" y="13365"/>
                    <a:pt x="6237694" y="0"/>
                  </a:cubicBezTo>
                  <a:cubicBezTo>
                    <a:pt x="6407260" y="-13365"/>
                    <a:pt x="6730491" y="29520"/>
                    <a:pt x="6897587" y="0"/>
                  </a:cubicBezTo>
                  <a:cubicBezTo>
                    <a:pt x="7064683" y="-29520"/>
                    <a:pt x="7286986" y="14823"/>
                    <a:pt x="7623469" y="0"/>
                  </a:cubicBezTo>
                  <a:cubicBezTo>
                    <a:pt x="7793517" y="-4927"/>
                    <a:pt x="7963789" y="153794"/>
                    <a:pt x="7988119" y="364650"/>
                  </a:cubicBezTo>
                  <a:cubicBezTo>
                    <a:pt x="7975308" y="475337"/>
                    <a:pt x="7972961" y="638760"/>
                    <a:pt x="7988119" y="821664"/>
                  </a:cubicBezTo>
                  <a:cubicBezTo>
                    <a:pt x="8003277" y="1004568"/>
                    <a:pt x="8007457" y="1138247"/>
                    <a:pt x="7988119" y="1264092"/>
                  </a:cubicBezTo>
                  <a:cubicBezTo>
                    <a:pt x="7968781" y="1389937"/>
                    <a:pt x="7973074" y="1693719"/>
                    <a:pt x="7988119" y="1823204"/>
                  </a:cubicBezTo>
                  <a:cubicBezTo>
                    <a:pt x="8033022" y="2042116"/>
                    <a:pt x="7862012" y="2183268"/>
                    <a:pt x="7623469" y="2187854"/>
                  </a:cubicBezTo>
                  <a:cubicBezTo>
                    <a:pt x="7509097" y="2186789"/>
                    <a:pt x="7365315" y="2187622"/>
                    <a:pt x="7108753" y="2187854"/>
                  </a:cubicBezTo>
                  <a:cubicBezTo>
                    <a:pt x="6852191" y="2188086"/>
                    <a:pt x="6844931" y="2189738"/>
                    <a:pt x="6594036" y="2187854"/>
                  </a:cubicBezTo>
                  <a:cubicBezTo>
                    <a:pt x="6343141" y="2185970"/>
                    <a:pt x="6167877" y="2183547"/>
                    <a:pt x="5934144" y="2187854"/>
                  </a:cubicBezTo>
                  <a:cubicBezTo>
                    <a:pt x="5700411" y="2192161"/>
                    <a:pt x="5367546" y="2183906"/>
                    <a:pt x="5129075" y="2187854"/>
                  </a:cubicBezTo>
                  <a:cubicBezTo>
                    <a:pt x="4890604" y="2191802"/>
                    <a:pt x="4654101" y="2208940"/>
                    <a:pt x="4324006" y="2187854"/>
                  </a:cubicBezTo>
                  <a:cubicBezTo>
                    <a:pt x="3993911" y="2166768"/>
                    <a:pt x="3979023" y="2205126"/>
                    <a:pt x="3664113" y="2187854"/>
                  </a:cubicBezTo>
                  <a:cubicBezTo>
                    <a:pt x="3349203" y="2170582"/>
                    <a:pt x="3164263" y="2199353"/>
                    <a:pt x="3004221" y="2187854"/>
                  </a:cubicBezTo>
                  <a:cubicBezTo>
                    <a:pt x="2844179" y="2176355"/>
                    <a:pt x="2505982" y="2189343"/>
                    <a:pt x="2344328" y="2187854"/>
                  </a:cubicBezTo>
                  <a:cubicBezTo>
                    <a:pt x="2182674" y="2186365"/>
                    <a:pt x="1723274" y="2176889"/>
                    <a:pt x="1539259" y="2187854"/>
                  </a:cubicBezTo>
                  <a:cubicBezTo>
                    <a:pt x="1355244" y="2198819"/>
                    <a:pt x="1190675" y="2213316"/>
                    <a:pt x="1024543" y="2187854"/>
                  </a:cubicBezTo>
                  <a:cubicBezTo>
                    <a:pt x="858411" y="2162392"/>
                    <a:pt x="659124" y="2155098"/>
                    <a:pt x="364650" y="2187854"/>
                  </a:cubicBezTo>
                  <a:cubicBezTo>
                    <a:pt x="163362" y="2156115"/>
                    <a:pt x="-476" y="2002245"/>
                    <a:pt x="0" y="1823204"/>
                  </a:cubicBezTo>
                  <a:cubicBezTo>
                    <a:pt x="18467" y="1676980"/>
                    <a:pt x="17191" y="1516521"/>
                    <a:pt x="0" y="1380776"/>
                  </a:cubicBezTo>
                  <a:cubicBezTo>
                    <a:pt x="-17191" y="1245031"/>
                    <a:pt x="-10635" y="1139203"/>
                    <a:pt x="0" y="923762"/>
                  </a:cubicBezTo>
                  <a:cubicBezTo>
                    <a:pt x="10635" y="708321"/>
                    <a:pt x="-21050" y="578764"/>
                    <a:pt x="0" y="364650"/>
                  </a:cubicBezTo>
                  <a:close/>
                </a:path>
                <a:path w="7988119" h="2187854" stroke="0" extrusionOk="0">
                  <a:moveTo>
                    <a:pt x="0" y="364650"/>
                  </a:moveTo>
                  <a:cubicBezTo>
                    <a:pt x="38348" y="186722"/>
                    <a:pt x="195432" y="-5807"/>
                    <a:pt x="364650" y="0"/>
                  </a:cubicBezTo>
                  <a:cubicBezTo>
                    <a:pt x="585559" y="19472"/>
                    <a:pt x="639750" y="13819"/>
                    <a:pt x="806778" y="0"/>
                  </a:cubicBezTo>
                  <a:cubicBezTo>
                    <a:pt x="973806" y="-13819"/>
                    <a:pt x="1139285" y="-11928"/>
                    <a:pt x="1321494" y="0"/>
                  </a:cubicBezTo>
                  <a:cubicBezTo>
                    <a:pt x="1503703" y="11928"/>
                    <a:pt x="1879389" y="-8246"/>
                    <a:pt x="2126563" y="0"/>
                  </a:cubicBezTo>
                  <a:cubicBezTo>
                    <a:pt x="2373737" y="8246"/>
                    <a:pt x="2671490" y="-127"/>
                    <a:pt x="2859044" y="0"/>
                  </a:cubicBezTo>
                  <a:cubicBezTo>
                    <a:pt x="3046598" y="127"/>
                    <a:pt x="3402969" y="33598"/>
                    <a:pt x="3664113" y="0"/>
                  </a:cubicBezTo>
                  <a:cubicBezTo>
                    <a:pt x="3925257" y="-33598"/>
                    <a:pt x="4189375" y="-39355"/>
                    <a:pt x="4469182" y="0"/>
                  </a:cubicBezTo>
                  <a:cubicBezTo>
                    <a:pt x="4748989" y="39355"/>
                    <a:pt x="4911023" y="-4872"/>
                    <a:pt x="5056487" y="0"/>
                  </a:cubicBezTo>
                  <a:cubicBezTo>
                    <a:pt x="5201951" y="4872"/>
                    <a:pt x="5398344" y="-19895"/>
                    <a:pt x="5498615" y="0"/>
                  </a:cubicBezTo>
                  <a:cubicBezTo>
                    <a:pt x="5598886" y="19895"/>
                    <a:pt x="5996724" y="-16413"/>
                    <a:pt x="6158507" y="0"/>
                  </a:cubicBezTo>
                  <a:cubicBezTo>
                    <a:pt x="6320290" y="16413"/>
                    <a:pt x="6445071" y="-12891"/>
                    <a:pt x="6673224" y="0"/>
                  </a:cubicBezTo>
                  <a:cubicBezTo>
                    <a:pt x="6901377" y="12891"/>
                    <a:pt x="7360556" y="4270"/>
                    <a:pt x="7623469" y="0"/>
                  </a:cubicBezTo>
                  <a:cubicBezTo>
                    <a:pt x="7812594" y="-3754"/>
                    <a:pt x="7982676" y="170023"/>
                    <a:pt x="7988119" y="364650"/>
                  </a:cubicBezTo>
                  <a:cubicBezTo>
                    <a:pt x="7974571" y="479192"/>
                    <a:pt x="8004032" y="695930"/>
                    <a:pt x="7988119" y="821664"/>
                  </a:cubicBezTo>
                  <a:cubicBezTo>
                    <a:pt x="7972206" y="947398"/>
                    <a:pt x="7980026" y="1076965"/>
                    <a:pt x="7988119" y="1264092"/>
                  </a:cubicBezTo>
                  <a:cubicBezTo>
                    <a:pt x="7996212" y="1451219"/>
                    <a:pt x="7974716" y="1685564"/>
                    <a:pt x="7988119" y="1823204"/>
                  </a:cubicBezTo>
                  <a:cubicBezTo>
                    <a:pt x="8006874" y="2014289"/>
                    <a:pt x="7816814" y="2202159"/>
                    <a:pt x="7623469" y="2187854"/>
                  </a:cubicBezTo>
                  <a:cubicBezTo>
                    <a:pt x="7420796" y="2148711"/>
                    <a:pt x="7064511" y="2223287"/>
                    <a:pt x="6818400" y="2187854"/>
                  </a:cubicBezTo>
                  <a:cubicBezTo>
                    <a:pt x="6572289" y="2152421"/>
                    <a:pt x="6256738" y="2203965"/>
                    <a:pt x="6085919" y="2187854"/>
                  </a:cubicBezTo>
                  <a:cubicBezTo>
                    <a:pt x="5915100" y="2171743"/>
                    <a:pt x="5700581" y="2196186"/>
                    <a:pt x="5498615" y="2187854"/>
                  </a:cubicBezTo>
                  <a:cubicBezTo>
                    <a:pt x="5296649" y="2179522"/>
                    <a:pt x="4990967" y="2214009"/>
                    <a:pt x="4766134" y="2187854"/>
                  </a:cubicBezTo>
                  <a:cubicBezTo>
                    <a:pt x="4541301" y="2161699"/>
                    <a:pt x="4352410" y="2159809"/>
                    <a:pt x="4033653" y="2187854"/>
                  </a:cubicBezTo>
                  <a:cubicBezTo>
                    <a:pt x="3714896" y="2215899"/>
                    <a:pt x="3712073" y="2187891"/>
                    <a:pt x="3446349" y="2187854"/>
                  </a:cubicBezTo>
                  <a:cubicBezTo>
                    <a:pt x="3180625" y="2187817"/>
                    <a:pt x="2897666" y="2187296"/>
                    <a:pt x="2713868" y="2187854"/>
                  </a:cubicBezTo>
                  <a:cubicBezTo>
                    <a:pt x="2530070" y="2188412"/>
                    <a:pt x="2187355" y="2220770"/>
                    <a:pt x="2053975" y="2187854"/>
                  </a:cubicBezTo>
                  <a:cubicBezTo>
                    <a:pt x="1920595" y="2154938"/>
                    <a:pt x="1634460" y="2199115"/>
                    <a:pt x="1321494" y="2187854"/>
                  </a:cubicBezTo>
                  <a:cubicBezTo>
                    <a:pt x="1008528" y="2176593"/>
                    <a:pt x="609178" y="2162938"/>
                    <a:pt x="364650" y="2187854"/>
                  </a:cubicBezTo>
                  <a:cubicBezTo>
                    <a:pt x="207708" y="2170286"/>
                    <a:pt x="-4419" y="1984719"/>
                    <a:pt x="0" y="1823204"/>
                  </a:cubicBezTo>
                  <a:cubicBezTo>
                    <a:pt x="2107" y="1619616"/>
                    <a:pt x="20444" y="1554611"/>
                    <a:pt x="0" y="1307848"/>
                  </a:cubicBezTo>
                  <a:cubicBezTo>
                    <a:pt x="-20444" y="1061085"/>
                    <a:pt x="7774" y="952827"/>
                    <a:pt x="0" y="836249"/>
                  </a:cubicBezTo>
                  <a:cubicBezTo>
                    <a:pt x="-7774" y="719671"/>
                    <a:pt x="3885" y="472191"/>
                    <a:pt x="0" y="364650"/>
                  </a:cubicBezTo>
                  <a:close/>
                </a:path>
              </a:pathLst>
            </a:custGeom>
            <a:solidFill>
              <a:srgbClr val="6F9830"/>
            </a:solidFill>
            <a:ln w="2857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endParaRPr>
            </a:p>
          </p:txBody>
        </p:sp>
        <p:sp>
          <p:nvSpPr>
            <p:cNvPr id="6" name="Rectangle: Rounded Corners 61"/>
            <p:cNvSpPr/>
            <p:nvPr/>
          </p:nvSpPr>
          <p:spPr>
            <a:xfrm>
              <a:off x="2295795" y="4741690"/>
              <a:ext cx="7724862" cy="1914383"/>
            </a:xfrm>
            <a:custGeom>
              <a:avLst/>
              <a:gdLst>
                <a:gd name="connsiteX0" fmla="*/ 0 w 7724862"/>
                <a:gd name="connsiteY0" fmla="*/ 319070 h 1914383"/>
                <a:gd name="connsiteX1" fmla="*/ 319070 w 7724862"/>
                <a:gd name="connsiteY1" fmla="*/ 0 h 1914383"/>
                <a:gd name="connsiteX2" fmla="*/ 821583 w 7724862"/>
                <a:gd name="connsiteY2" fmla="*/ 0 h 1914383"/>
                <a:gd name="connsiteX3" fmla="*/ 1394963 w 7724862"/>
                <a:gd name="connsiteY3" fmla="*/ 0 h 1914383"/>
                <a:gd name="connsiteX4" fmla="*/ 1968343 w 7724862"/>
                <a:gd name="connsiteY4" fmla="*/ 0 h 1914383"/>
                <a:gd name="connsiteX5" fmla="*/ 2754325 w 7724862"/>
                <a:gd name="connsiteY5" fmla="*/ 0 h 1914383"/>
                <a:gd name="connsiteX6" fmla="*/ 3185971 w 7724862"/>
                <a:gd name="connsiteY6" fmla="*/ 0 h 1914383"/>
                <a:gd name="connsiteX7" fmla="*/ 3688484 w 7724862"/>
                <a:gd name="connsiteY7" fmla="*/ 0 h 1914383"/>
                <a:gd name="connsiteX8" fmla="*/ 4332732 w 7724862"/>
                <a:gd name="connsiteY8" fmla="*/ 0 h 1914383"/>
                <a:gd name="connsiteX9" fmla="*/ 4906112 w 7724862"/>
                <a:gd name="connsiteY9" fmla="*/ 0 h 1914383"/>
                <a:gd name="connsiteX10" fmla="*/ 5337758 w 7724862"/>
                <a:gd name="connsiteY10" fmla="*/ 0 h 1914383"/>
                <a:gd name="connsiteX11" fmla="*/ 5982005 w 7724862"/>
                <a:gd name="connsiteY11" fmla="*/ 0 h 1914383"/>
                <a:gd name="connsiteX12" fmla="*/ 6484518 w 7724862"/>
                <a:gd name="connsiteY12" fmla="*/ 0 h 1914383"/>
                <a:gd name="connsiteX13" fmla="*/ 7405792 w 7724862"/>
                <a:gd name="connsiteY13" fmla="*/ 0 h 1914383"/>
                <a:gd name="connsiteX14" fmla="*/ 7724862 w 7724862"/>
                <a:gd name="connsiteY14" fmla="*/ 319070 h 1914383"/>
                <a:gd name="connsiteX15" fmla="*/ 7724862 w 7724862"/>
                <a:gd name="connsiteY15" fmla="*/ 931667 h 1914383"/>
                <a:gd name="connsiteX16" fmla="*/ 7724862 w 7724862"/>
                <a:gd name="connsiteY16" fmla="*/ 1595313 h 1914383"/>
                <a:gd name="connsiteX17" fmla="*/ 7405792 w 7724862"/>
                <a:gd name="connsiteY17" fmla="*/ 1914383 h 1914383"/>
                <a:gd name="connsiteX18" fmla="*/ 6619810 w 7724862"/>
                <a:gd name="connsiteY18" fmla="*/ 1914383 h 1914383"/>
                <a:gd name="connsiteX19" fmla="*/ 5904695 w 7724862"/>
                <a:gd name="connsiteY19" fmla="*/ 1914383 h 1914383"/>
                <a:gd name="connsiteX20" fmla="*/ 5260448 w 7724862"/>
                <a:gd name="connsiteY20" fmla="*/ 1914383 h 1914383"/>
                <a:gd name="connsiteX21" fmla="*/ 4474466 w 7724862"/>
                <a:gd name="connsiteY21" fmla="*/ 1914383 h 1914383"/>
                <a:gd name="connsiteX22" fmla="*/ 3971953 w 7724862"/>
                <a:gd name="connsiteY22" fmla="*/ 1914383 h 1914383"/>
                <a:gd name="connsiteX23" fmla="*/ 3327706 w 7724862"/>
                <a:gd name="connsiteY23" fmla="*/ 1914383 h 1914383"/>
                <a:gd name="connsiteX24" fmla="*/ 2541724 w 7724862"/>
                <a:gd name="connsiteY24" fmla="*/ 1914383 h 1914383"/>
                <a:gd name="connsiteX25" fmla="*/ 1755742 w 7724862"/>
                <a:gd name="connsiteY25" fmla="*/ 1914383 h 1914383"/>
                <a:gd name="connsiteX26" fmla="*/ 1111494 w 7724862"/>
                <a:gd name="connsiteY26" fmla="*/ 1914383 h 1914383"/>
                <a:gd name="connsiteX27" fmla="*/ 319070 w 7724862"/>
                <a:gd name="connsiteY27" fmla="*/ 1914383 h 1914383"/>
                <a:gd name="connsiteX28" fmla="*/ 0 w 7724862"/>
                <a:gd name="connsiteY28" fmla="*/ 1595313 h 1914383"/>
                <a:gd name="connsiteX29" fmla="*/ 0 w 7724862"/>
                <a:gd name="connsiteY29" fmla="*/ 995479 h 1914383"/>
                <a:gd name="connsiteX30" fmla="*/ 0 w 7724862"/>
                <a:gd name="connsiteY30" fmla="*/ 319070 h 1914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7724862" h="1914383" fill="none" extrusionOk="0">
                  <a:moveTo>
                    <a:pt x="0" y="319070"/>
                  </a:moveTo>
                  <a:cubicBezTo>
                    <a:pt x="-42166" y="145095"/>
                    <a:pt x="122437" y="-4566"/>
                    <a:pt x="319070" y="0"/>
                  </a:cubicBezTo>
                  <a:cubicBezTo>
                    <a:pt x="446738" y="-19625"/>
                    <a:pt x="638008" y="9936"/>
                    <a:pt x="821583" y="0"/>
                  </a:cubicBezTo>
                  <a:cubicBezTo>
                    <a:pt x="1005158" y="-9936"/>
                    <a:pt x="1269619" y="-22318"/>
                    <a:pt x="1394963" y="0"/>
                  </a:cubicBezTo>
                  <a:cubicBezTo>
                    <a:pt x="1520307" y="22318"/>
                    <a:pt x="1760980" y="11540"/>
                    <a:pt x="1968343" y="0"/>
                  </a:cubicBezTo>
                  <a:cubicBezTo>
                    <a:pt x="2175706" y="-11540"/>
                    <a:pt x="2584955" y="7807"/>
                    <a:pt x="2754325" y="0"/>
                  </a:cubicBezTo>
                  <a:cubicBezTo>
                    <a:pt x="2923695" y="-7807"/>
                    <a:pt x="3043634" y="15422"/>
                    <a:pt x="3185971" y="0"/>
                  </a:cubicBezTo>
                  <a:cubicBezTo>
                    <a:pt x="3328308" y="-15422"/>
                    <a:pt x="3509854" y="-7109"/>
                    <a:pt x="3688484" y="0"/>
                  </a:cubicBezTo>
                  <a:cubicBezTo>
                    <a:pt x="3867114" y="7109"/>
                    <a:pt x="4136822" y="-380"/>
                    <a:pt x="4332732" y="0"/>
                  </a:cubicBezTo>
                  <a:cubicBezTo>
                    <a:pt x="4528642" y="380"/>
                    <a:pt x="4757243" y="-7097"/>
                    <a:pt x="4906112" y="0"/>
                  </a:cubicBezTo>
                  <a:cubicBezTo>
                    <a:pt x="5054981" y="7097"/>
                    <a:pt x="5202124" y="-13254"/>
                    <a:pt x="5337758" y="0"/>
                  </a:cubicBezTo>
                  <a:cubicBezTo>
                    <a:pt x="5473392" y="13254"/>
                    <a:pt x="5788070" y="-23124"/>
                    <a:pt x="5982005" y="0"/>
                  </a:cubicBezTo>
                  <a:cubicBezTo>
                    <a:pt x="6175940" y="23124"/>
                    <a:pt x="6284520" y="15087"/>
                    <a:pt x="6484518" y="0"/>
                  </a:cubicBezTo>
                  <a:cubicBezTo>
                    <a:pt x="6684516" y="-15087"/>
                    <a:pt x="7174058" y="-30190"/>
                    <a:pt x="7405792" y="0"/>
                  </a:cubicBezTo>
                  <a:cubicBezTo>
                    <a:pt x="7574544" y="30399"/>
                    <a:pt x="7743519" y="129761"/>
                    <a:pt x="7724862" y="319070"/>
                  </a:cubicBezTo>
                  <a:cubicBezTo>
                    <a:pt x="7747313" y="496635"/>
                    <a:pt x="7741859" y="694835"/>
                    <a:pt x="7724862" y="931667"/>
                  </a:cubicBezTo>
                  <a:cubicBezTo>
                    <a:pt x="7707865" y="1168499"/>
                    <a:pt x="7742883" y="1388705"/>
                    <a:pt x="7724862" y="1595313"/>
                  </a:cubicBezTo>
                  <a:cubicBezTo>
                    <a:pt x="7731734" y="1779727"/>
                    <a:pt x="7577803" y="1911637"/>
                    <a:pt x="7405792" y="1914383"/>
                  </a:cubicBezTo>
                  <a:cubicBezTo>
                    <a:pt x="7123702" y="1905589"/>
                    <a:pt x="6875820" y="1938669"/>
                    <a:pt x="6619810" y="1914383"/>
                  </a:cubicBezTo>
                  <a:cubicBezTo>
                    <a:pt x="6363800" y="1890097"/>
                    <a:pt x="6248323" y="1925700"/>
                    <a:pt x="5904695" y="1914383"/>
                  </a:cubicBezTo>
                  <a:cubicBezTo>
                    <a:pt x="5561067" y="1903066"/>
                    <a:pt x="5420497" y="1915006"/>
                    <a:pt x="5260448" y="1914383"/>
                  </a:cubicBezTo>
                  <a:cubicBezTo>
                    <a:pt x="5100399" y="1913760"/>
                    <a:pt x="4739223" y="1911580"/>
                    <a:pt x="4474466" y="1914383"/>
                  </a:cubicBezTo>
                  <a:cubicBezTo>
                    <a:pt x="4209709" y="1917186"/>
                    <a:pt x="4222130" y="1921144"/>
                    <a:pt x="3971953" y="1914383"/>
                  </a:cubicBezTo>
                  <a:cubicBezTo>
                    <a:pt x="3721776" y="1907622"/>
                    <a:pt x="3506553" y="1887517"/>
                    <a:pt x="3327706" y="1914383"/>
                  </a:cubicBezTo>
                  <a:cubicBezTo>
                    <a:pt x="3148859" y="1941249"/>
                    <a:pt x="2803041" y="1947850"/>
                    <a:pt x="2541724" y="1914383"/>
                  </a:cubicBezTo>
                  <a:cubicBezTo>
                    <a:pt x="2280407" y="1880916"/>
                    <a:pt x="1960207" y="1904157"/>
                    <a:pt x="1755742" y="1914383"/>
                  </a:cubicBezTo>
                  <a:cubicBezTo>
                    <a:pt x="1551277" y="1924609"/>
                    <a:pt x="1393499" y="1921900"/>
                    <a:pt x="1111494" y="1914383"/>
                  </a:cubicBezTo>
                  <a:cubicBezTo>
                    <a:pt x="829489" y="1906866"/>
                    <a:pt x="560411" y="1907251"/>
                    <a:pt x="319070" y="1914383"/>
                  </a:cubicBezTo>
                  <a:cubicBezTo>
                    <a:pt x="133055" y="1917635"/>
                    <a:pt x="-18973" y="1778939"/>
                    <a:pt x="0" y="1595313"/>
                  </a:cubicBezTo>
                  <a:cubicBezTo>
                    <a:pt x="-17075" y="1435073"/>
                    <a:pt x="1919" y="1138824"/>
                    <a:pt x="0" y="995479"/>
                  </a:cubicBezTo>
                  <a:cubicBezTo>
                    <a:pt x="-1919" y="852134"/>
                    <a:pt x="17816" y="481616"/>
                    <a:pt x="0" y="319070"/>
                  </a:cubicBezTo>
                  <a:close/>
                </a:path>
                <a:path w="7724862" h="1914383" stroke="0" extrusionOk="0">
                  <a:moveTo>
                    <a:pt x="0" y="319070"/>
                  </a:moveTo>
                  <a:cubicBezTo>
                    <a:pt x="22149" y="156405"/>
                    <a:pt x="167181" y="-4391"/>
                    <a:pt x="319070" y="0"/>
                  </a:cubicBezTo>
                  <a:cubicBezTo>
                    <a:pt x="483057" y="6924"/>
                    <a:pt x="632728" y="4241"/>
                    <a:pt x="750716" y="0"/>
                  </a:cubicBezTo>
                  <a:cubicBezTo>
                    <a:pt x="868704" y="-4241"/>
                    <a:pt x="1108563" y="-11942"/>
                    <a:pt x="1253229" y="0"/>
                  </a:cubicBezTo>
                  <a:cubicBezTo>
                    <a:pt x="1397895" y="11942"/>
                    <a:pt x="1681341" y="14817"/>
                    <a:pt x="2039211" y="0"/>
                  </a:cubicBezTo>
                  <a:cubicBezTo>
                    <a:pt x="2397081" y="-14817"/>
                    <a:pt x="2549092" y="7272"/>
                    <a:pt x="2754325" y="0"/>
                  </a:cubicBezTo>
                  <a:cubicBezTo>
                    <a:pt x="2959558" y="-7272"/>
                    <a:pt x="3249668" y="-18438"/>
                    <a:pt x="3540307" y="0"/>
                  </a:cubicBezTo>
                  <a:cubicBezTo>
                    <a:pt x="3830946" y="18438"/>
                    <a:pt x="4149016" y="-34148"/>
                    <a:pt x="4326289" y="0"/>
                  </a:cubicBezTo>
                  <a:cubicBezTo>
                    <a:pt x="4503562" y="34148"/>
                    <a:pt x="4716025" y="13080"/>
                    <a:pt x="4899669" y="0"/>
                  </a:cubicBezTo>
                  <a:cubicBezTo>
                    <a:pt x="5083313" y="-13080"/>
                    <a:pt x="5214474" y="8310"/>
                    <a:pt x="5331315" y="0"/>
                  </a:cubicBezTo>
                  <a:cubicBezTo>
                    <a:pt x="5448156" y="-8310"/>
                    <a:pt x="5660836" y="-16749"/>
                    <a:pt x="5975563" y="0"/>
                  </a:cubicBezTo>
                  <a:cubicBezTo>
                    <a:pt x="6290290" y="16749"/>
                    <a:pt x="6239243" y="21532"/>
                    <a:pt x="6478076" y="0"/>
                  </a:cubicBezTo>
                  <a:cubicBezTo>
                    <a:pt x="6716909" y="-21532"/>
                    <a:pt x="7161716" y="-31083"/>
                    <a:pt x="7405792" y="0"/>
                  </a:cubicBezTo>
                  <a:cubicBezTo>
                    <a:pt x="7570128" y="-3636"/>
                    <a:pt x="7699989" y="173764"/>
                    <a:pt x="7724862" y="319070"/>
                  </a:cubicBezTo>
                  <a:cubicBezTo>
                    <a:pt x="7702650" y="527354"/>
                    <a:pt x="7723456" y="676966"/>
                    <a:pt x="7724862" y="931667"/>
                  </a:cubicBezTo>
                  <a:cubicBezTo>
                    <a:pt x="7726268" y="1186368"/>
                    <a:pt x="7700902" y="1297572"/>
                    <a:pt x="7724862" y="1595313"/>
                  </a:cubicBezTo>
                  <a:cubicBezTo>
                    <a:pt x="7749852" y="1768388"/>
                    <a:pt x="7609468" y="1927597"/>
                    <a:pt x="7405792" y="1914383"/>
                  </a:cubicBezTo>
                  <a:cubicBezTo>
                    <a:pt x="7137469" y="1913063"/>
                    <a:pt x="6948239" y="1887575"/>
                    <a:pt x="6832412" y="1914383"/>
                  </a:cubicBezTo>
                  <a:cubicBezTo>
                    <a:pt x="6716585" y="1941191"/>
                    <a:pt x="6463333" y="1923537"/>
                    <a:pt x="6117297" y="1914383"/>
                  </a:cubicBezTo>
                  <a:cubicBezTo>
                    <a:pt x="5771262" y="1905229"/>
                    <a:pt x="5549703" y="1942897"/>
                    <a:pt x="5402182" y="1914383"/>
                  </a:cubicBezTo>
                  <a:cubicBezTo>
                    <a:pt x="5254661" y="1885869"/>
                    <a:pt x="5014288" y="1894158"/>
                    <a:pt x="4828802" y="1914383"/>
                  </a:cubicBezTo>
                  <a:cubicBezTo>
                    <a:pt x="4643316" y="1934608"/>
                    <a:pt x="4289618" y="1882809"/>
                    <a:pt x="4113688" y="1914383"/>
                  </a:cubicBezTo>
                  <a:cubicBezTo>
                    <a:pt x="3937758" y="1945957"/>
                    <a:pt x="3659538" y="1886811"/>
                    <a:pt x="3398573" y="1914383"/>
                  </a:cubicBezTo>
                  <a:cubicBezTo>
                    <a:pt x="3137608" y="1941955"/>
                    <a:pt x="2958220" y="1900301"/>
                    <a:pt x="2825193" y="1914383"/>
                  </a:cubicBezTo>
                  <a:cubicBezTo>
                    <a:pt x="2692166" y="1928465"/>
                    <a:pt x="2413517" y="1881800"/>
                    <a:pt x="2110078" y="1914383"/>
                  </a:cubicBezTo>
                  <a:cubicBezTo>
                    <a:pt x="1806640" y="1946966"/>
                    <a:pt x="1745224" y="1896075"/>
                    <a:pt x="1465830" y="1914383"/>
                  </a:cubicBezTo>
                  <a:cubicBezTo>
                    <a:pt x="1186436" y="1932691"/>
                    <a:pt x="782296" y="1876945"/>
                    <a:pt x="319070" y="1914383"/>
                  </a:cubicBezTo>
                  <a:cubicBezTo>
                    <a:pt x="165698" y="1904037"/>
                    <a:pt x="-10165" y="1775264"/>
                    <a:pt x="0" y="1595313"/>
                  </a:cubicBezTo>
                  <a:cubicBezTo>
                    <a:pt x="2442" y="1389869"/>
                    <a:pt x="486" y="1211254"/>
                    <a:pt x="0" y="969954"/>
                  </a:cubicBezTo>
                  <a:cubicBezTo>
                    <a:pt x="-486" y="728654"/>
                    <a:pt x="-32493" y="513105"/>
                    <a:pt x="0" y="319070"/>
                  </a:cubicBezTo>
                  <a:close/>
                </a:path>
              </a:pathLst>
            </a:custGeom>
            <a:solidFill>
              <a:srgbClr val="FFFFFF"/>
            </a:solidFill>
            <a:ln w="28575" cap="flat" cmpd="sng" algn="ctr">
              <a:noFill/>
              <a:prstDash val="sys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endParaRPr>
            </a:p>
          </p:txBody>
        </p:sp>
        <p:sp>
          <p:nvSpPr>
            <p:cNvPr id="7" name="Rectangle: Rounded Corners 65"/>
            <p:cNvSpPr/>
            <p:nvPr/>
          </p:nvSpPr>
          <p:spPr>
            <a:xfrm>
              <a:off x="2317626" y="4752423"/>
              <a:ext cx="7724863" cy="1891749"/>
            </a:xfrm>
            <a:custGeom>
              <a:avLst/>
              <a:gdLst>
                <a:gd name="connsiteX0" fmla="*/ 0 w 7724863"/>
                <a:gd name="connsiteY0" fmla="*/ 315298 h 1891749"/>
                <a:gd name="connsiteX1" fmla="*/ 315298 w 7724863"/>
                <a:gd name="connsiteY1" fmla="*/ 0 h 1891749"/>
                <a:gd name="connsiteX2" fmla="*/ 818346 w 7724863"/>
                <a:gd name="connsiteY2" fmla="*/ 0 h 1891749"/>
                <a:gd name="connsiteX3" fmla="*/ 1392337 w 7724863"/>
                <a:gd name="connsiteY3" fmla="*/ 0 h 1891749"/>
                <a:gd name="connsiteX4" fmla="*/ 1966327 w 7724863"/>
                <a:gd name="connsiteY4" fmla="*/ 0 h 1891749"/>
                <a:gd name="connsiteX5" fmla="*/ 2753146 w 7724863"/>
                <a:gd name="connsiteY5" fmla="*/ 0 h 1891749"/>
                <a:gd name="connsiteX6" fmla="*/ 3185251 w 7724863"/>
                <a:gd name="connsiteY6" fmla="*/ 0 h 1891749"/>
                <a:gd name="connsiteX7" fmla="*/ 3688299 w 7724863"/>
                <a:gd name="connsiteY7" fmla="*/ 0 h 1891749"/>
                <a:gd name="connsiteX8" fmla="*/ 4333233 w 7724863"/>
                <a:gd name="connsiteY8" fmla="*/ 0 h 1891749"/>
                <a:gd name="connsiteX9" fmla="*/ 4907224 w 7724863"/>
                <a:gd name="connsiteY9" fmla="*/ 0 h 1891749"/>
                <a:gd name="connsiteX10" fmla="*/ 5339329 w 7724863"/>
                <a:gd name="connsiteY10" fmla="*/ 0 h 1891749"/>
                <a:gd name="connsiteX11" fmla="*/ 5984262 w 7724863"/>
                <a:gd name="connsiteY11" fmla="*/ 0 h 1891749"/>
                <a:gd name="connsiteX12" fmla="*/ 6487310 w 7724863"/>
                <a:gd name="connsiteY12" fmla="*/ 0 h 1891749"/>
                <a:gd name="connsiteX13" fmla="*/ 7409565 w 7724863"/>
                <a:gd name="connsiteY13" fmla="*/ 0 h 1891749"/>
                <a:gd name="connsiteX14" fmla="*/ 7724863 w 7724863"/>
                <a:gd name="connsiteY14" fmla="*/ 315298 h 1891749"/>
                <a:gd name="connsiteX15" fmla="*/ 7724863 w 7724863"/>
                <a:gd name="connsiteY15" fmla="*/ 920651 h 1891749"/>
                <a:gd name="connsiteX16" fmla="*/ 7724863 w 7724863"/>
                <a:gd name="connsiteY16" fmla="*/ 1576451 h 1891749"/>
                <a:gd name="connsiteX17" fmla="*/ 7409565 w 7724863"/>
                <a:gd name="connsiteY17" fmla="*/ 1891749 h 1891749"/>
                <a:gd name="connsiteX18" fmla="*/ 6622746 w 7724863"/>
                <a:gd name="connsiteY18" fmla="*/ 1891749 h 1891749"/>
                <a:gd name="connsiteX19" fmla="*/ 5906870 w 7724863"/>
                <a:gd name="connsiteY19" fmla="*/ 1891749 h 1891749"/>
                <a:gd name="connsiteX20" fmla="*/ 5261937 w 7724863"/>
                <a:gd name="connsiteY20" fmla="*/ 1891749 h 1891749"/>
                <a:gd name="connsiteX21" fmla="*/ 4475118 w 7724863"/>
                <a:gd name="connsiteY21" fmla="*/ 1891749 h 1891749"/>
                <a:gd name="connsiteX22" fmla="*/ 3972070 w 7724863"/>
                <a:gd name="connsiteY22" fmla="*/ 1891749 h 1891749"/>
                <a:gd name="connsiteX23" fmla="*/ 3327137 w 7724863"/>
                <a:gd name="connsiteY23" fmla="*/ 1891749 h 1891749"/>
                <a:gd name="connsiteX24" fmla="*/ 2540318 w 7724863"/>
                <a:gd name="connsiteY24" fmla="*/ 1891749 h 1891749"/>
                <a:gd name="connsiteX25" fmla="*/ 1753499 w 7724863"/>
                <a:gd name="connsiteY25" fmla="*/ 1891749 h 1891749"/>
                <a:gd name="connsiteX26" fmla="*/ 1108566 w 7724863"/>
                <a:gd name="connsiteY26" fmla="*/ 1891749 h 1891749"/>
                <a:gd name="connsiteX27" fmla="*/ 315298 w 7724863"/>
                <a:gd name="connsiteY27" fmla="*/ 1891749 h 1891749"/>
                <a:gd name="connsiteX28" fmla="*/ 0 w 7724863"/>
                <a:gd name="connsiteY28" fmla="*/ 1576451 h 1891749"/>
                <a:gd name="connsiteX29" fmla="*/ 0 w 7724863"/>
                <a:gd name="connsiteY29" fmla="*/ 983709 h 1891749"/>
                <a:gd name="connsiteX30" fmla="*/ 0 w 7724863"/>
                <a:gd name="connsiteY30" fmla="*/ 315298 h 1891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7724863" h="1891749" fill="none" extrusionOk="0">
                  <a:moveTo>
                    <a:pt x="0" y="315298"/>
                  </a:moveTo>
                  <a:cubicBezTo>
                    <a:pt x="-14797" y="141951"/>
                    <a:pt x="130281" y="-2434"/>
                    <a:pt x="315298" y="0"/>
                  </a:cubicBezTo>
                  <a:cubicBezTo>
                    <a:pt x="463744" y="-19391"/>
                    <a:pt x="580090" y="-22483"/>
                    <a:pt x="818346" y="0"/>
                  </a:cubicBezTo>
                  <a:cubicBezTo>
                    <a:pt x="1056602" y="22483"/>
                    <a:pt x="1136407" y="-186"/>
                    <a:pt x="1392337" y="0"/>
                  </a:cubicBezTo>
                  <a:cubicBezTo>
                    <a:pt x="1648267" y="186"/>
                    <a:pt x="1686620" y="-1006"/>
                    <a:pt x="1966327" y="0"/>
                  </a:cubicBezTo>
                  <a:cubicBezTo>
                    <a:pt x="2246034" y="1006"/>
                    <a:pt x="2590414" y="-17617"/>
                    <a:pt x="2753146" y="0"/>
                  </a:cubicBezTo>
                  <a:cubicBezTo>
                    <a:pt x="2915878" y="17617"/>
                    <a:pt x="3035406" y="-19567"/>
                    <a:pt x="3185251" y="0"/>
                  </a:cubicBezTo>
                  <a:cubicBezTo>
                    <a:pt x="3335097" y="19567"/>
                    <a:pt x="3582608" y="20989"/>
                    <a:pt x="3688299" y="0"/>
                  </a:cubicBezTo>
                  <a:cubicBezTo>
                    <a:pt x="3793990" y="-20989"/>
                    <a:pt x="4040872" y="22707"/>
                    <a:pt x="4333233" y="0"/>
                  </a:cubicBezTo>
                  <a:cubicBezTo>
                    <a:pt x="4625594" y="-22707"/>
                    <a:pt x="4659147" y="23789"/>
                    <a:pt x="4907224" y="0"/>
                  </a:cubicBezTo>
                  <a:cubicBezTo>
                    <a:pt x="5155301" y="-23789"/>
                    <a:pt x="5195798" y="-5091"/>
                    <a:pt x="5339329" y="0"/>
                  </a:cubicBezTo>
                  <a:cubicBezTo>
                    <a:pt x="5482861" y="5091"/>
                    <a:pt x="5739408" y="-14996"/>
                    <a:pt x="5984262" y="0"/>
                  </a:cubicBezTo>
                  <a:cubicBezTo>
                    <a:pt x="6229116" y="14996"/>
                    <a:pt x="6274592" y="-16699"/>
                    <a:pt x="6487310" y="0"/>
                  </a:cubicBezTo>
                  <a:cubicBezTo>
                    <a:pt x="6700028" y="16699"/>
                    <a:pt x="7029216" y="-17700"/>
                    <a:pt x="7409565" y="0"/>
                  </a:cubicBezTo>
                  <a:cubicBezTo>
                    <a:pt x="7575158" y="34778"/>
                    <a:pt x="7742806" y="128573"/>
                    <a:pt x="7724863" y="315298"/>
                  </a:cubicBezTo>
                  <a:cubicBezTo>
                    <a:pt x="7754547" y="439863"/>
                    <a:pt x="7740072" y="759637"/>
                    <a:pt x="7724863" y="920651"/>
                  </a:cubicBezTo>
                  <a:cubicBezTo>
                    <a:pt x="7709654" y="1081665"/>
                    <a:pt x="7704628" y="1303549"/>
                    <a:pt x="7724863" y="1576451"/>
                  </a:cubicBezTo>
                  <a:cubicBezTo>
                    <a:pt x="7734654" y="1762263"/>
                    <a:pt x="7557835" y="1874865"/>
                    <a:pt x="7409565" y="1891749"/>
                  </a:cubicBezTo>
                  <a:cubicBezTo>
                    <a:pt x="7089490" y="1896716"/>
                    <a:pt x="6810974" y="1887568"/>
                    <a:pt x="6622746" y="1891749"/>
                  </a:cubicBezTo>
                  <a:cubicBezTo>
                    <a:pt x="6434518" y="1895930"/>
                    <a:pt x="6178097" y="1903380"/>
                    <a:pt x="5906870" y="1891749"/>
                  </a:cubicBezTo>
                  <a:cubicBezTo>
                    <a:pt x="5635643" y="1880118"/>
                    <a:pt x="5459994" y="1910842"/>
                    <a:pt x="5261937" y="1891749"/>
                  </a:cubicBezTo>
                  <a:cubicBezTo>
                    <a:pt x="5063880" y="1872656"/>
                    <a:pt x="4765153" y="1904927"/>
                    <a:pt x="4475118" y="1891749"/>
                  </a:cubicBezTo>
                  <a:cubicBezTo>
                    <a:pt x="4185083" y="1878571"/>
                    <a:pt x="4152204" y="1895642"/>
                    <a:pt x="3972070" y="1891749"/>
                  </a:cubicBezTo>
                  <a:cubicBezTo>
                    <a:pt x="3791936" y="1887856"/>
                    <a:pt x="3508183" y="1908199"/>
                    <a:pt x="3327137" y="1891749"/>
                  </a:cubicBezTo>
                  <a:cubicBezTo>
                    <a:pt x="3146091" y="1875299"/>
                    <a:pt x="2839956" y="1926582"/>
                    <a:pt x="2540318" y="1891749"/>
                  </a:cubicBezTo>
                  <a:cubicBezTo>
                    <a:pt x="2240680" y="1856916"/>
                    <a:pt x="2073685" y="1872656"/>
                    <a:pt x="1753499" y="1891749"/>
                  </a:cubicBezTo>
                  <a:cubicBezTo>
                    <a:pt x="1433313" y="1910842"/>
                    <a:pt x="1324189" y="1904221"/>
                    <a:pt x="1108566" y="1891749"/>
                  </a:cubicBezTo>
                  <a:cubicBezTo>
                    <a:pt x="892943" y="1879277"/>
                    <a:pt x="700878" y="1916030"/>
                    <a:pt x="315298" y="1891749"/>
                  </a:cubicBezTo>
                  <a:cubicBezTo>
                    <a:pt x="134249" y="1894045"/>
                    <a:pt x="-10737" y="1754778"/>
                    <a:pt x="0" y="1576451"/>
                  </a:cubicBezTo>
                  <a:cubicBezTo>
                    <a:pt x="8397" y="1297110"/>
                    <a:pt x="19891" y="1166058"/>
                    <a:pt x="0" y="983709"/>
                  </a:cubicBezTo>
                  <a:cubicBezTo>
                    <a:pt x="-19891" y="801360"/>
                    <a:pt x="-3538" y="481075"/>
                    <a:pt x="0" y="315298"/>
                  </a:cubicBezTo>
                  <a:close/>
                </a:path>
                <a:path w="7724863" h="1891749" stroke="0" extrusionOk="0">
                  <a:moveTo>
                    <a:pt x="0" y="315298"/>
                  </a:moveTo>
                  <a:cubicBezTo>
                    <a:pt x="32285" y="160917"/>
                    <a:pt x="176451" y="-6369"/>
                    <a:pt x="315298" y="0"/>
                  </a:cubicBezTo>
                  <a:cubicBezTo>
                    <a:pt x="474964" y="-19014"/>
                    <a:pt x="640577" y="-15310"/>
                    <a:pt x="747403" y="0"/>
                  </a:cubicBezTo>
                  <a:cubicBezTo>
                    <a:pt x="854230" y="15310"/>
                    <a:pt x="1127572" y="19373"/>
                    <a:pt x="1250451" y="0"/>
                  </a:cubicBezTo>
                  <a:cubicBezTo>
                    <a:pt x="1373330" y="-19373"/>
                    <a:pt x="1681318" y="12056"/>
                    <a:pt x="2037270" y="0"/>
                  </a:cubicBezTo>
                  <a:cubicBezTo>
                    <a:pt x="2393222" y="-12056"/>
                    <a:pt x="2463817" y="-29896"/>
                    <a:pt x="2753146" y="0"/>
                  </a:cubicBezTo>
                  <a:cubicBezTo>
                    <a:pt x="3042475" y="29896"/>
                    <a:pt x="3255337" y="2124"/>
                    <a:pt x="3539965" y="0"/>
                  </a:cubicBezTo>
                  <a:cubicBezTo>
                    <a:pt x="3824593" y="-2124"/>
                    <a:pt x="4157179" y="-36265"/>
                    <a:pt x="4326784" y="0"/>
                  </a:cubicBezTo>
                  <a:cubicBezTo>
                    <a:pt x="4496389" y="36265"/>
                    <a:pt x="4657586" y="6348"/>
                    <a:pt x="4900774" y="0"/>
                  </a:cubicBezTo>
                  <a:cubicBezTo>
                    <a:pt x="5143962" y="-6348"/>
                    <a:pt x="5163462" y="-18812"/>
                    <a:pt x="5332880" y="0"/>
                  </a:cubicBezTo>
                  <a:cubicBezTo>
                    <a:pt x="5502298" y="18812"/>
                    <a:pt x="5806436" y="-6084"/>
                    <a:pt x="5977813" y="0"/>
                  </a:cubicBezTo>
                  <a:cubicBezTo>
                    <a:pt x="6149190" y="6084"/>
                    <a:pt x="6253247" y="22411"/>
                    <a:pt x="6480861" y="0"/>
                  </a:cubicBezTo>
                  <a:cubicBezTo>
                    <a:pt x="6708475" y="-22411"/>
                    <a:pt x="7161092" y="-29531"/>
                    <a:pt x="7409565" y="0"/>
                  </a:cubicBezTo>
                  <a:cubicBezTo>
                    <a:pt x="7571273" y="-3803"/>
                    <a:pt x="7700212" y="171799"/>
                    <a:pt x="7724863" y="315298"/>
                  </a:cubicBezTo>
                  <a:cubicBezTo>
                    <a:pt x="7711765" y="597506"/>
                    <a:pt x="7699886" y="753333"/>
                    <a:pt x="7724863" y="920651"/>
                  </a:cubicBezTo>
                  <a:cubicBezTo>
                    <a:pt x="7749840" y="1087969"/>
                    <a:pt x="7708755" y="1301463"/>
                    <a:pt x="7724863" y="1576451"/>
                  </a:cubicBezTo>
                  <a:cubicBezTo>
                    <a:pt x="7755754" y="1746701"/>
                    <a:pt x="7605538" y="1902258"/>
                    <a:pt x="7409565" y="1891749"/>
                  </a:cubicBezTo>
                  <a:cubicBezTo>
                    <a:pt x="7252018" y="1870296"/>
                    <a:pt x="6996721" y="1917334"/>
                    <a:pt x="6835574" y="1891749"/>
                  </a:cubicBezTo>
                  <a:cubicBezTo>
                    <a:pt x="6674427" y="1866164"/>
                    <a:pt x="6386799" y="1857090"/>
                    <a:pt x="6119698" y="1891749"/>
                  </a:cubicBezTo>
                  <a:cubicBezTo>
                    <a:pt x="5852597" y="1926408"/>
                    <a:pt x="5563766" y="1917816"/>
                    <a:pt x="5403822" y="1891749"/>
                  </a:cubicBezTo>
                  <a:cubicBezTo>
                    <a:pt x="5243878" y="1865682"/>
                    <a:pt x="5044424" y="1873083"/>
                    <a:pt x="4829832" y="1891749"/>
                  </a:cubicBezTo>
                  <a:cubicBezTo>
                    <a:pt x="4615240" y="1910416"/>
                    <a:pt x="4409221" y="1890158"/>
                    <a:pt x="4113956" y="1891749"/>
                  </a:cubicBezTo>
                  <a:cubicBezTo>
                    <a:pt x="3818691" y="1893340"/>
                    <a:pt x="3647421" y="1918168"/>
                    <a:pt x="3398079" y="1891749"/>
                  </a:cubicBezTo>
                  <a:cubicBezTo>
                    <a:pt x="3148737" y="1865330"/>
                    <a:pt x="2956917" y="1883929"/>
                    <a:pt x="2824089" y="1891749"/>
                  </a:cubicBezTo>
                  <a:cubicBezTo>
                    <a:pt x="2691261" y="1899570"/>
                    <a:pt x="2333173" y="1885231"/>
                    <a:pt x="2108213" y="1891749"/>
                  </a:cubicBezTo>
                  <a:cubicBezTo>
                    <a:pt x="1883253" y="1898267"/>
                    <a:pt x="1629386" y="1876492"/>
                    <a:pt x="1463279" y="1891749"/>
                  </a:cubicBezTo>
                  <a:cubicBezTo>
                    <a:pt x="1297172" y="1907006"/>
                    <a:pt x="819207" y="1887172"/>
                    <a:pt x="315298" y="1891749"/>
                  </a:cubicBezTo>
                  <a:cubicBezTo>
                    <a:pt x="166344" y="1880346"/>
                    <a:pt x="-9696" y="1754147"/>
                    <a:pt x="0" y="1576451"/>
                  </a:cubicBezTo>
                  <a:cubicBezTo>
                    <a:pt x="5577" y="1436239"/>
                    <a:pt x="-27651" y="1158990"/>
                    <a:pt x="0" y="958486"/>
                  </a:cubicBezTo>
                  <a:cubicBezTo>
                    <a:pt x="27651" y="757983"/>
                    <a:pt x="-24594" y="544205"/>
                    <a:pt x="0" y="315298"/>
                  </a:cubicBezTo>
                  <a:close/>
                </a:path>
              </a:pathLst>
            </a:cu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095625" y="724073"/>
            <a:ext cx="88106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ính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hẩm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396 700 : 100 = ?</a:t>
            </a:r>
            <a:endParaRPr kumimoji="0" lang="vi-V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1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460515" y="1168687"/>
            <a:ext cx="609600" cy="609600"/>
          </a:xfrm>
          <a:prstGeom prst="rect">
            <a:avLst/>
          </a:prstGeom>
        </p:spPr>
      </p:pic>
      <p:pic>
        <p:nvPicPr>
          <p:cNvPr id="2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26" t="33730" r="31091" b="35258"/>
          <a:stretch>
            <a:fillRect/>
          </a:stretch>
        </p:blipFill>
        <p:spPr>
          <a:xfrm rot="20651153">
            <a:off x="1604414" y="372603"/>
            <a:ext cx="1107745" cy="1592165"/>
          </a:xfrm>
          <a:custGeom>
            <a:avLst/>
            <a:gdLst/>
            <a:ahLst/>
            <a:cxnLst/>
            <a:rect l="l" t="t" r="r" b="b"/>
            <a:pathLst>
              <a:path w="830809" h="1194124">
                <a:moveTo>
                  <a:pt x="395555" y="0"/>
                </a:moveTo>
                <a:cubicBezTo>
                  <a:pt x="583312" y="0"/>
                  <a:pt x="679324" y="72009"/>
                  <a:pt x="683591" y="216027"/>
                </a:cubicBezTo>
                <a:cubicBezTo>
                  <a:pt x="684658" y="252298"/>
                  <a:pt x="675056" y="284302"/>
                  <a:pt x="654787" y="312039"/>
                </a:cubicBezTo>
                <a:cubicBezTo>
                  <a:pt x="637718" y="335509"/>
                  <a:pt x="616916" y="363245"/>
                  <a:pt x="592379" y="395249"/>
                </a:cubicBezTo>
                <a:cubicBezTo>
                  <a:pt x="610515" y="405917"/>
                  <a:pt x="638252" y="422986"/>
                  <a:pt x="675590" y="446456"/>
                </a:cubicBezTo>
                <a:cubicBezTo>
                  <a:pt x="779069" y="513664"/>
                  <a:pt x="830809" y="625678"/>
                  <a:pt x="830809" y="782498"/>
                </a:cubicBezTo>
                <a:cubicBezTo>
                  <a:pt x="830809" y="1065200"/>
                  <a:pt x="669189" y="1202284"/>
                  <a:pt x="345949" y="1193749"/>
                </a:cubicBezTo>
                <a:cubicBezTo>
                  <a:pt x="262738" y="1191616"/>
                  <a:pt x="188062" y="1173988"/>
                  <a:pt x="121921" y="1140868"/>
                </a:cubicBezTo>
                <a:cubicBezTo>
                  <a:pt x="36577" y="1098129"/>
                  <a:pt x="-3962" y="1039355"/>
                  <a:pt x="305" y="964546"/>
                </a:cubicBezTo>
                <a:cubicBezTo>
                  <a:pt x="3539" y="906855"/>
                  <a:pt x="26675" y="872667"/>
                  <a:pt x="69714" y="861983"/>
                </a:cubicBezTo>
                <a:cubicBezTo>
                  <a:pt x="99851" y="859849"/>
                  <a:pt x="145048" y="856107"/>
                  <a:pt x="205306" y="850756"/>
                </a:cubicBezTo>
                <a:cubicBezTo>
                  <a:pt x="250495" y="844355"/>
                  <a:pt x="289233" y="820319"/>
                  <a:pt x="321520" y="778647"/>
                </a:cubicBezTo>
                <a:cubicBezTo>
                  <a:pt x="353808" y="736975"/>
                  <a:pt x="369952" y="693162"/>
                  <a:pt x="369952" y="647206"/>
                </a:cubicBezTo>
                <a:cubicBezTo>
                  <a:pt x="369952" y="618352"/>
                  <a:pt x="360725" y="593783"/>
                  <a:pt x="342273" y="573497"/>
                </a:cubicBezTo>
                <a:cubicBezTo>
                  <a:pt x="334689" y="564946"/>
                  <a:pt x="303218" y="548377"/>
                  <a:pt x="247861" y="523790"/>
                </a:cubicBezTo>
                <a:cubicBezTo>
                  <a:pt x="207706" y="505638"/>
                  <a:pt x="185462" y="480535"/>
                  <a:pt x="181128" y="448481"/>
                </a:cubicBezTo>
                <a:cubicBezTo>
                  <a:pt x="192863" y="416410"/>
                  <a:pt x="228601" y="391299"/>
                  <a:pt x="288341" y="373147"/>
                </a:cubicBezTo>
                <a:cubicBezTo>
                  <a:pt x="341681" y="357111"/>
                  <a:pt x="368885" y="327191"/>
                  <a:pt x="369952" y="283385"/>
                </a:cubicBezTo>
                <a:cubicBezTo>
                  <a:pt x="371018" y="220344"/>
                  <a:pt x="336347" y="188824"/>
                  <a:pt x="265939" y="188824"/>
                </a:cubicBezTo>
                <a:cubicBezTo>
                  <a:pt x="235001" y="188824"/>
                  <a:pt x="205131" y="200558"/>
                  <a:pt x="176327" y="224028"/>
                </a:cubicBezTo>
                <a:cubicBezTo>
                  <a:pt x="147524" y="247498"/>
                  <a:pt x="128321" y="259232"/>
                  <a:pt x="118720" y="259232"/>
                </a:cubicBezTo>
                <a:cubicBezTo>
                  <a:pt x="101651" y="259232"/>
                  <a:pt x="85116" y="253898"/>
                  <a:pt x="69114" y="243230"/>
                </a:cubicBezTo>
                <a:cubicBezTo>
                  <a:pt x="49912" y="231496"/>
                  <a:pt x="40310" y="217627"/>
                  <a:pt x="40310" y="201625"/>
                </a:cubicBezTo>
                <a:cubicBezTo>
                  <a:pt x="40310" y="138684"/>
                  <a:pt x="79782" y="88011"/>
                  <a:pt x="158725" y="49606"/>
                </a:cubicBezTo>
                <a:cubicBezTo>
                  <a:pt x="225934" y="16535"/>
                  <a:pt x="304877" y="0"/>
                  <a:pt x="395555" y="0"/>
                </a:cubicBezTo>
                <a:close/>
              </a:path>
            </a:pathLst>
          </a:cu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129"/>
          <a:stretch>
            <a:fillRect/>
          </a:stretch>
        </p:blipFill>
        <p:spPr>
          <a:xfrm>
            <a:off x="-698475" y="1949877"/>
            <a:ext cx="3831755" cy="5484044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4845588" y="3098220"/>
            <a:ext cx="4878485" cy="1050607"/>
            <a:chOff x="3656335" y="2332624"/>
            <a:chExt cx="3658864" cy="787955"/>
          </a:xfrm>
        </p:grpSpPr>
        <p:grpSp>
          <p:nvGrpSpPr>
            <p:cNvPr id="27" name="Group 26"/>
            <p:cNvGrpSpPr/>
            <p:nvPr/>
          </p:nvGrpSpPr>
          <p:grpSpPr>
            <a:xfrm>
              <a:off x="3886200" y="2409368"/>
              <a:ext cx="3428999" cy="668956"/>
              <a:chOff x="3733801" y="2677997"/>
              <a:chExt cx="2123147" cy="668956"/>
            </a:xfrm>
          </p:grpSpPr>
          <p:sp>
            <p:nvSpPr>
              <p:cNvPr id="31" name="Rounded Rectangle 30"/>
              <p:cNvSpPr/>
              <p:nvPr/>
            </p:nvSpPr>
            <p:spPr>
              <a:xfrm>
                <a:off x="3733801" y="2677997"/>
                <a:ext cx="2123147" cy="668956"/>
              </a:xfrm>
              <a:prstGeom prst="roundRect">
                <a:avLst/>
              </a:prstGeom>
              <a:solidFill>
                <a:srgbClr val="00B050"/>
              </a:solidFill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535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3886200" y="2677997"/>
                <a:ext cx="1828800" cy="5770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9 670</a:t>
                </a:r>
                <a:endParaRPr kumimoji="0" lang="vi-VN" altLang="en-US" sz="4265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3656335" y="2332624"/>
              <a:ext cx="850603" cy="787955"/>
              <a:chOff x="3718763" y="2236763"/>
              <a:chExt cx="1066800" cy="990600"/>
            </a:xfrm>
          </p:grpSpPr>
          <p:sp>
            <p:nvSpPr>
              <p:cNvPr id="29" name="Oval 28"/>
              <p:cNvSpPr/>
              <p:nvPr/>
            </p:nvSpPr>
            <p:spPr>
              <a:xfrm>
                <a:off x="3718763" y="2236763"/>
                <a:ext cx="1066800" cy="990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30" name="Picture 29"/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29" t="19804" r="15950" b="29312"/>
              <a:stretch>
                <a:fillRect/>
              </a:stretch>
            </p:blipFill>
            <p:spPr>
              <a:xfrm>
                <a:off x="3941569" y="2386859"/>
                <a:ext cx="594360" cy="690407"/>
              </a:xfrm>
              <a:custGeom>
                <a:avLst/>
                <a:gdLst/>
                <a:ahLst/>
                <a:cxnLst/>
                <a:rect l="l" t="t" r="r" b="b"/>
                <a:pathLst>
                  <a:path w="1122880" h="1304335">
                    <a:moveTo>
                      <a:pt x="317723" y="730442"/>
                    </a:moveTo>
                    <a:cubicBezTo>
                      <a:pt x="283567" y="787369"/>
                      <a:pt x="253206" y="847379"/>
                      <a:pt x="226640" y="910473"/>
                    </a:cubicBezTo>
                    <a:cubicBezTo>
                      <a:pt x="200074" y="973566"/>
                      <a:pt x="177303" y="1039981"/>
                      <a:pt x="158328" y="1109716"/>
                    </a:cubicBezTo>
                    <a:lnTo>
                      <a:pt x="223793" y="1137468"/>
                    </a:lnTo>
                    <a:cubicBezTo>
                      <a:pt x="233281" y="1072477"/>
                      <a:pt x="248106" y="1008790"/>
                      <a:pt x="268268" y="946408"/>
                    </a:cubicBezTo>
                    <a:cubicBezTo>
                      <a:pt x="288429" y="884026"/>
                      <a:pt x="313453" y="822948"/>
                      <a:pt x="343340" y="763175"/>
                    </a:cubicBezTo>
                    <a:close/>
                    <a:moveTo>
                      <a:pt x="828462" y="715854"/>
                    </a:moveTo>
                    <a:lnTo>
                      <a:pt x="445808" y="810495"/>
                    </a:lnTo>
                    <a:lnTo>
                      <a:pt x="423037" y="868133"/>
                    </a:lnTo>
                    <a:lnTo>
                      <a:pt x="869690" y="839670"/>
                    </a:lnTo>
                    <a:close/>
                    <a:moveTo>
                      <a:pt x="665687" y="147298"/>
                    </a:moveTo>
                    <a:lnTo>
                      <a:pt x="482099" y="698065"/>
                    </a:lnTo>
                    <a:lnTo>
                      <a:pt x="799321" y="625483"/>
                    </a:lnTo>
                    <a:close/>
                    <a:moveTo>
                      <a:pt x="734000" y="0"/>
                    </a:moveTo>
                    <a:lnTo>
                      <a:pt x="1122880" y="1195106"/>
                    </a:lnTo>
                    <a:lnTo>
                      <a:pt x="996930" y="1224637"/>
                    </a:lnTo>
                    <a:lnTo>
                      <a:pt x="911629" y="964909"/>
                    </a:lnTo>
                    <a:lnTo>
                      <a:pt x="401690" y="957793"/>
                    </a:lnTo>
                    <a:lnTo>
                      <a:pt x="274316" y="1304335"/>
                    </a:lnTo>
                    <a:lnTo>
                      <a:pt x="0" y="1115409"/>
                    </a:lnTo>
                    <a:lnTo>
                      <a:pt x="536179" y="17078"/>
                    </a:lnTo>
                    <a:close/>
                  </a:path>
                </a:pathLst>
              </a:custGeom>
            </p:spPr>
          </p:pic>
        </p:grpSp>
      </p:grpSp>
      <p:grpSp>
        <p:nvGrpSpPr>
          <p:cNvPr id="33" name="Group 32"/>
          <p:cNvGrpSpPr/>
          <p:nvPr/>
        </p:nvGrpSpPr>
        <p:grpSpPr>
          <a:xfrm>
            <a:off x="4845263" y="4291423"/>
            <a:ext cx="4878811" cy="1034585"/>
            <a:chOff x="3656091" y="3227526"/>
            <a:chExt cx="3659108" cy="775939"/>
          </a:xfrm>
        </p:grpSpPr>
        <p:grpSp>
          <p:nvGrpSpPr>
            <p:cNvPr id="34" name="Group 33"/>
            <p:cNvGrpSpPr/>
            <p:nvPr/>
          </p:nvGrpSpPr>
          <p:grpSpPr>
            <a:xfrm>
              <a:off x="3892157" y="3272769"/>
              <a:ext cx="3423042" cy="668956"/>
              <a:chOff x="3733800" y="3473177"/>
              <a:chExt cx="2123147" cy="668956"/>
            </a:xfrm>
          </p:grpSpPr>
          <p:sp>
            <p:nvSpPr>
              <p:cNvPr id="38" name="Rounded Rectangle 37"/>
              <p:cNvSpPr/>
              <p:nvPr/>
            </p:nvSpPr>
            <p:spPr>
              <a:xfrm>
                <a:off x="3733800" y="3473177"/>
                <a:ext cx="2123147" cy="668956"/>
              </a:xfrm>
              <a:prstGeom prst="roundRect">
                <a:avLst/>
              </a:prstGeom>
              <a:solidFill>
                <a:srgbClr val="FF3300"/>
              </a:solidFill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535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3886200" y="3510975"/>
                <a:ext cx="1828800" cy="577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 967</a:t>
                </a:r>
                <a:endParaRPr kumimoji="0" lang="vi-VN" altLang="en-US" sz="4265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3656091" y="3227526"/>
              <a:ext cx="847806" cy="775939"/>
              <a:chOff x="2438400" y="895350"/>
              <a:chExt cx="2220938" cy="2149029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2438400" y="895350"/>
                <a:ext cx="2220938" cy="214902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609" t="24129" r="28436" b="46951"/>
              <a:stretch>
                <a:fillRect/>
              </a:stretch>
            </p:blipFill>
            <p:spPr>
              <a:xfrm rot="903374">
                <a:off x="3200400" y="1200150"/>
                <a:ext cx="935231" cy="1413292"/>
              </a:xfrm>
              <a:custGeom>
                <a:avLst/>
                <a:gdLst/>
                <a:ahLst/>
                <a:cxnLst/>
                <a:rect l="l" t="t" r="r" b="b"/>
                <a:pathLst>
                  <a:path w="633394" h="957165">
                    <a:moveTo>
                      <a:pt x="363766" y="826840"/>
                    </a:moveTo>
                    <a:cubicBezTo>
                      <a:pt x="351069" y="826840"/>
                      <a:pt x="341456" y="830105"/>
                      <a:pt x="334926" y="836635"/>
                    </a:cubicBezTo>
                    <a:cubicBezTo>
                      <a:pt x="328396" y="843165"/>
                      <a:pt x="325131" y="852778"/>
                      <a:pt x="325131" y="865475"/>
                    </a:cubicBezTo>
                    <a:cubicBezTo>
                      <a:pt x="325131" y="878535"/>
                      <a:pt x="328396" y="888329"/>
                      <a:pt x="334926" y="894859"/>
                    </a:cubicBezTo>
                    <a:cubicBezTo>
                      <a:pt x="341456" y="901389"/>
                      <a:pt x="351069" y="904654"/>
                      <a:pt x="363766" y="904654"/>
                    </a:cubicBezTo>
                    <a:cubicBezTo>
                      <a:pt x="376826" y="904654"/>
                      <a:pt x="386620" y="901389"/>
                      <a:pt x="393150" y="894859"/>
                    </a:cubicBezTo>
                    <a:cubicBezTo>
                      <a:pt x="399680" y="888329"/>
                      <a:pt x="402945" y="878535"/>
                      <a:pt x="402945" y="865475"/>
                    </a:cubicBezTo>
                    <a:cubicBezTo>
                      <a:pt x="402945" y="852778"/>
                      <a:pt x="399680" y="843165"/>
                      <a:pt x="393150" y="836635"/>
                    </a:cubicBezTo>
                    <a:cubicBezTo>
                      <a:pt x="386620" y="830105"/>
                      <a:pt x="376826" y="826840"/>
                      <a:pt x="363766" y="826840"/>
                    </a:cubicBezTo>
                    <a:close/>
                    <a:moveTo>
                      <a:pt x="474773" y="732702"/>
                    </a:moveTo>
                    <a:cubicBezTo>
                      <a:pt x="460625" y="732702"/>
                      <a:pt x="448744" y="737599"/>
                      <a:pt x="439131" y="747394"/>
                    </a:cubicBezTo>
                    <a:cubicBezTo>
                      <a:pt x="429518" y="757189"/>
                      <a:pt x="424711" y="768797"/>
                      <a:pt x="424711" y="782220"/>
                    </a:cubicBezTo>
                    <a:cubicBezTo>
                      <a:pt x="424711" y="796368"/>
                      <a:pt x="429518" y="808248"/>
                      <a:pt x="439131" y="817862"/>
                    </a:cubicBezTo>
                    <a:cubicBezTo>
                      <a:pt x="448744" y="827475"/>
                      <a:pt x="460625" y="832282"/>
                      <a:pt x="474773" y="832282"/>
                    </a:cubicBezTo>
                    <a:cubicBezTo>
                      <a:pt x="488921" y="832282"/>
                      <a:pt x="500802" y="827475"/>
                      <a:pt x="510415" y="817862"/>
                    </a:cubicBezTo>
                    <a:cubicBezTo>
                      <a:pt x="520028" y="808248"/>
                      <a:pt x="524835" y="796368"/>
                      <a:pt x="524835" y="782220"/>
                    </a:cubicBezTo>
                    <a:cubicBezTo>
                      <a:pt x="524835" y="768797"/>
                      <a:pt x="520028" y="757189"/>
                      <a:pt x="510415" y="747394"/>
                    </a:cubicBezTo>
                    <a:cubicBezTo>
                      <a:pt x="500802" y="737599"/>
                      <a:pt x="488921" y="732702"/>
                      <a:pt x="474773" y="732702"/>
                    </a:cubicBezTo>
                    <a:close/>
                    <a:moveTo>
                      <a:pt x="526468" y="616253"/>
                    </a:moveTo>
                    <a:cubicBezTo>
                      <a:pt x="513408" y="616253"/>
                      <a:pt x="503613" y="619518"/>
                      <a:pt x="497083" y="626048"/>
                    </a:cubicBezTo>
                    <a:cubicBezTo>
                      <a:pt x="490554" y="632578"/>
                      <a:pt x="487289" y="642191"/>
                      <a:pt x="487289" y="654888"/>
                    </a:cubicBezTo>
                    <a:cubicBezTo>
                      <a:pt x="487289" y="667948"/>
                      <a:pt x="490554" y="677652"/>
                      <a:pt x="497083" y="684000"/>
                    </a:cubicBezTo>
                    <a:cubicBezTo>
                      <a:pt x="503613" y="690349"/>
                      <a:pt x="513408" y="693523"/>
                      <a:pt x="526468" y="693523"/>
                    </a:cubicBezTo>
                    <a:cubicBezTo>
                      <a:pt x="539527" y="693523"/>
                      <a:pt x="549231" y="690349"/>
                      <a:pt x="555580" y="684000"/>
                    </a:cubicBezTo>
                    <a:cubicBezTo>
                      <a:pt x="561928" y="677652"/>
                      <a:pt x="565102" y="667948"/>
                      <a:pt x="565102" y="654888"/>
                    </a:cubicBezTo>
                    <a:cubicBezTo>
                      <a:pt x="565102" y="642191"/>
                      <a:pt x="561928" y="632578"/>
                      <a:pt x="555580" y="626048"/>
                    </a:cubicBezTo>
                    <a:cubicBezTo>
                      <a:pt x="549231" y="619518"/>
                      <a:pt x="539527" y="616253"/>
                      <a:pt x="526468" y="616253"/>
                    </a:cubicBezTo>
                    <a:close/>
                    <a:moveTo>
                      <a:pt x="316969" y="509055"/>
                    </a:moveTo>
                    <a:lnTo>
                      <a:pt x="363766" y="535174"/>
                    </a:lnTo>
                    <a:cubicBezTo>
                      <a:pt x="330748" y="574393"/>
                      <a:pt x="300974" y="615247"/>
                      <a:pt x="274444" y="657736"/>
                    </a:cubicBezTo>
                    <a:cubicBezTo>
                      <a:pt x="247914" y="700225"/>
                      <a:pt x="224471" y="744350"/>
                      <a:pt x="204117" y="790110"/>
                    </a:cubicBezTo>
                    <a:lnTo>
                      <a:pt x="171952" y="791198"/>
                    </a:lnTo>
                    <a:cubicBezTo>
                      <a:pt x="188673" y="743262"/>
                      <a:pt x="209119" y="695779"/>
                      <a:pt x="233288" y="648749"/>
                    </a:cubicBezTo>
                    <a:cubicBezTo>
                      <a:pt x="257458" y="601720"/>
                      <a:pt x="285351" y="555155"/>
                      <a:pt x="316969" y="509055"/>
                    </a:cubicBezTo>
                    <a:close/>
                    <a:moveTo>
                      <a:pt x="369335" y="411277"/>
                    </a:moveTo>
                    <a:cubicBezTo>
                      <a:pt x="340263" y="437062"/>
                      <a:pt x="308279" y="458488"/>
                      <a:pt x="273386" y="475555"/>
                    </a:cubicBezTo>
                    <a:cubicBezTo>
                      <a:pt x="238492" y="492623"/>
                      <a:pt x="200509" y="505149"/>
                      <a:pt x="159437" y="513136"/>
                    </a:cubicBezTo>
                    <a:lnTo>
                      <a:pt x="127332" y="859217"/>
                    </a:lnTo>
                    <a:cubicBezTo>
                      <a:pt x="169124" y="857766"/>
                      <a:pt x="208008" y="850147"/>
                      <a:pt x="243984" y="836359"/>
                    </a:cubicBezTo>
                    <a:cubicBezTo>
                      <a:pt x="279961" y="822571"/>
                      <a:pt x="313392" y="802977"/>
                      <a:pt x="344278" y="777577"/>
                    </a:cubicBezTo>
                    <a:cubicBezTo>
                      <a:pt x="377347" y="750364"/>
                      <a:pt x="401967" y="719703"/>
                      <a:pt x="418139" y="685594"/>
                    </a:cubicBezTo>
                    <a:cubicBezTo>
                      <a:pt x="434310" y="651485"/>
                      <a:pt x="442396" y="614110"/>
                      <a:pt x="442396" y="573469"/>
                    </a:cubicBezTo>
                    <a:cubicBezTo>
                      <a:pt x="442396" y="540814"/>
                      <a:pt x="436308" y="511061"/>
                      <a:pt x="424133" y="484211"/>
                    </a:cubicBezTo>
                    <a:cubicBezTo>
                      <a:pt x="411957" y="457360"/>
                      <a:pt x="393691" y="433049"/>
                      <a:pt x="369335" y="411277"/>
                    </a:cubicBezTo>
                    <a:close/>
                    <a:moveTo>
                      <a:pt x="205145" y="58768"/>
                    </a:moveTo>
                    <a:lnTo>
                      <a:pt x="164878" y="449470"/>
                    </a:lnTo>
                    <a:cubicBezTo>
                      <a:pt x="195351" y="439664"/>
                      <a:pt x="221923" y="427860"/>
                      <a:pt x="244596" y="414058"/>
                    </a:cubicBezTo>
                    <a:cubicBezTo>
                      <a:pt x="267270" y="400255"/>
                      <a:pt x="285680" y="384637"/>
                      <a:pt x="299828" y="367201"/>
                    </a:cubicBezTo>
                    <a:lnTo>
                      <a:pt x="275885" y="88144"/>
                    </a:lnTo>
                    <a:cubicBezTo>
                      <a:pt x="270806" y="83065"/>
                      <a:pt x="262372" y="78079"/>
                      <a:pt x="250582" y="73184"/>
                    </a:cubicBezTo>
                    <a:cubicBezTo>
                      <a:pt x="238792" y="68290"/>
                      <a:pt x="223647" y="63484"/>
                      <a:pt x="205145" y="58768"/>
                    </a:cubicBezTo>
                    <a:close/>
                    <a:moveTo>
                      <a:pt x="100396" y="0"/>
                    </a:moveTo>
                    <a:cubicBezTo>
                      <a:pt x="145345" y="0"/>
                      <a:pt x="187031" y="4077"/>
                      <a:pt x="225453" y="12231"/>
                    </a:cubicBezTo>
                    <a:cubicBezTo>
                      <a:pt x="263876" y="20384"/>
                      <a:pt x="299037" y="32794"/>
                      <a:pt x="330938" y="49458"/>
                    </a:cubicBezTo>
                    <a:cubicBezTo>
                      <a:pt x="371534" y="70476"/>
                      <a:pt x="401892" y="96384"/>
                      <a:pt x="422012" y="127183"/>
                    </a:cubicBezTo>
                    <a:cubicBezTo>
                      <a:pt x="442131" y="157981"/>
                      <a:pt x="452191" y="193673"/>
                      <a:pt x="452191" y="234258"/>
                    </a:cubicBezTo>
                    <a:cubicBezTo>
                      <a:pt x="452191" y="252050"/>
                      <a:pt x="450014" y="270117"/>
                      <a:pt x="445661" y="288456"/>
                    </a:cubicBezTo>
                    <a:cubicBezTo>
                      <a:pt x="441308" y="306796"/>
                      <a:pt x="434596" y="325225"/>
                      <a:pt x="425527" y="343743"/>
                    </a:cubicBezTo>
                    <a:cubicBezTo>
                      <a:pt x="487561" y="370214"/>
                      <a:pt x="537713" y="412914"/>
                      <a:pt x="575986" y="471844"/>
                    </a:cubicBezTo>
                    <a:cubicBezTo>
                      <a:pt x="614258" y="530774"/>
                      <a:pt x="633394" y="593965"/>
                      <a:pt x="633394" y="661418"/>
                    </a:cubicBezTo>
                    <a:cubicBezTo>
                      <a:pt x="633394" y="710800"/>
                      <a:pt x="623606" y="754462"/>
                      <a:pt x="604031" y="792406"/>
                    </a:cubicBezTo>
                    <a:cubicBezTo>
                      <a:pt x="584455" y="830349"/>
                      <a:pt x="555274" y="862576"/>
                      <a:pt x="516486" y="889086"/>
                    </a:cubicBezTo>
                    <a:cubicBezTo>
                      <a:pt x="483134" y="911958"/>
                      <a:pt x="445161" y="929022"/>
                      <a:pt x="402567" y="940279"/>
                    </a:cubicBezTo>
                    <a:cubicBezTo>
                      <a:pt x="359972" y="951536"/>
                      <a:pt x="312576" y="957165"/>
                      <a:pt x="260377" y="957165"/>
                    </a:cubicBezTo>
                    <a:cubicBezTo>
                      <a:pt x="226963" y="957165"/>
                      <a:pt x="191731" y="954988"/>
                      <a:pt x="154684" y="950635"/>
                    </a:cubicBezTo>
                    <a:cubicBezTo>
                      <a:pt x="117636" y="946282"/>
                      <a:pt x="78953" y="939208"/>
                      <a:pt x="38635" y="929413"/>
                    </a:cubicBezTo>
                    <a:lnTo>
                      <a:pt x="0" y="5986"/>
                    </a:lnTo>
                    <a:cubicBezTo>
                      <a:pt x="17458" y="4172"/>
                      <a:pt x="34646" y="2721"/>
                      <a:pt x="51563" y="1632"/>
                    </a:cubicBezTo>
                    <a:cubicBezTo>
                      <a:pt x="68479" y="544"/>
                      <a:pt x="84757" y="0"/>
                      <a:pt x="100396" y="0"/>
                    </a:cubicBezTo>
                    <a:close/>
                  </a:path>
                </a:pathLst>
              </a:custGeom>
            </p:spPr>
          </p:pic>
        </p:grpSp>
      </p:grpSp>
      <p:grpSp>
        <p:nvGrpSpPr>
          <p:cNvPr id="40" name="Group 39"/>
          <p:cNvGrpSpPr/>
          <p:nvPr/>
        </p:nvGrpSpPr>
        <p:grpSpPr>
          <a:xfrm>
            <a:off x="4822643" y="5432052"/>
            <a:ext cx="4901431" cy="1056581"/>
            <a:chOff x="3639126" y="4082998"/>
            <a:chExt cx="3676073" cy="792436"/>
          </a:xfrm>
        </p:grpSpPr>
        <p:grpSp>
          <p:nvGrpSpPr>
            <p:cNvPr id="41" name="Group 40"/>
            <p:cNvGrpSpPr/>
            <p:nvPr/>
          </p:nvGrpSpPr>
          <p:grpSpPr>
            <a:xfrm>
              <a:off x="3886200" y="4136170"/>
              <a:ext cx="3428999" cy="668956"/>
              <a:chOff x="3733801" y="4264994"/>
              <a:chExt cx="2123147" cy="668956"/>
            </a:xfrm>
            <a:solidFill>
              <a:srgbClr val="FFC000"/>
            </a:solidFill>
          </p:grpSpPr>
          <p:sp>
            <p:nvSpPr>
              <p:cNvPr id="45" name="Rounded Rectangle 44"/>
              <p:cNvSpPr/>
              <p:nvPr/>
            </p:nvSpPr>
            <p:spPr>
              <a:xfrm>
                <a:off x="3733801" y="4264994"/>
                <a:ext cx="2123147" cy="668956"/>
              </a:xfrm>
              <a:prstGeom prst="roundRect">
                <a:avLst/>
              </a:prstGeom>
              <a:grpFill/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535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3886200" y="4299452"/>
                <a:ext cx="1828800" cy="57708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 960</a:t>
                </a:r>
                <a:endParaRPr kumimoji="0" lang="vi-VN" altLang="en-US" sz="4265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 rot="822268">
              <a:off x="3639126" y="4082998"/>
              <a:ext cx="853472" cy="792436"/>
              <a:chOff x="3001044" y="867799"/>
              <a:chExt cx="2057400" cy="1981200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3001044" y="867799"/>
                <a:ext cx="2057400" cy="1981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44" name="Picture 43"/>
              <p:cNvPicPr>
                <a:picLocks noChangeAspect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949" t="32963" r="39675" b="39747"/>
              <a:stretch>
                <a:fillRect/>
              </a:stretch>
            </p:blipFill>
            <p:spPr>
              <a:xfrm>
                <a:off x="3505200" y="1178851"/>
                <a:ext cx="1049089" cy="1359097"/>
              </a:xfrm>
              <a:custGeom>
                <a:avLst/>
                <a:gdLst/>
                <a:ahLst/>
                <a:cxnLst/>
                <a:rect l="l" t="t" r="r" b="b"/>
                <a:pathLst>
                  <a:path w="697200" h="903224">
                    <a:moveTo>
                      <a:pt x="358172" y="0"/>
                    </a:moveTo>
                    <a:lnTo>
                      <a:pt x="365629" y="55728"/>
                    </a:lnTo>
                    <a:cubicBezTo>
                      <a:pt x="376240" y="53411"/>
                      <a:pt x="387100" y="51589"/>
                      <a:pt x="398209" y="50262"/>
                    </a:cubicBezTo>
                    <a:cubicBezTo>
                      <a:pt x="409318" y="48935"/>
                      <a:pt x="420510" y="48271"/>
                      <a:pt x="431784" y="48271"/>
                    </a:cubicBezTo>
                    <a:cubicBezTo>
                      <a:pt x="443391" y="48271"/>
                      <a:pt x="454749" y="49099"/>
                      <a:pt x="465857" y="50755"/>
                    </a:cubicBezTo>
                    <a:cubicBezTo>
                      <a:pt x="476966" y="52412"/>
                      <a:pt x="487992" y="54896"/>
                      <a:pt x="498935" y="58208"/>
                    </a:cubicBezTo>
                    <a:lnTo>
                      <a:pt x="512861" y="0"/>
                    </a:lnTo>
                    <a:lnTo>
                      <a:pt x="552160" y="9952"/>
                    </a:lnTo>
                    <a:lnTo>
                      <a:pt x="532759" y="75113"/>
                    </a:lnTo>
                    <a:cubicBezTo>
                      <a:pt x="546025" y="83391"/>
                      <a:pt x="558461" y="93413"/>
                      <a:pt x="570067" y="105177"/>
                    </a:cubicBezTo>
                    <a:cubicBezTo>
                      <a:pt x="581674" y="116942"/>
                      <a:pt x="592285" y="130444"/>
                      <a:pt x="601901" y="145685"/>
                    </a:cubicBezTo>
                    <a:lnTo>
                      <a:pt x="646191" y="115367"/>
                    </a:lnTo>
                    <a:lnTo>
                      <a:pt x="671571" y="155124"/>
                    </a:lnTo>
                    <a:lnTo>
                      <a:pt x="622304" y="183949"/>
                    </a:lnTo>
                    <a:cubicBezTo>
                      <a:pt x="627281" y="195550"/>
                      <a:pt x="631594" y="206155"/>
                      <a:pt x="635243" y="215763"/>
                    </a:cubicBezTo>
                    <a:cubicBezTo>
                      <a:pt x="638892" y="225371"/>
                      <a:pt x="641712" y="233820"/>
                      <a:pt x="643703" y="241108"/>
                    </a:cubicBezTo>
                    <a:lnTo>
                      <a:pt x="596924" y="260516"/>
                    </a:lnTo>
                    <a:cubicBezTo>
                      <a:pt x="574048" y="222099"/>
                      <a:pt x="547524" y="193211"/>
                      <a:pt x="517352" y="173852"/>
                    </a:cubicBezTo>
                    <a:cubicBezTo>
                      <a:pt x="487180" y="154493"/>
                      <a:pt x="453028" y="144814"/>
                      <a:pt x="414896" y="144814"/>
                    </a:cubicBezTo>
                    <a:cubicBezTo>
                      <a:pt x="382404" y="144814"/>
                      <a:pt x="352399" y="151692"/>
                      <a:pt x="324880" y="165447"/>
                    </a:cubicBezTo>
                    <a:cubicBezTo>
                      <a:pt x="297362" y="179202"/>
                      <a:pt x="272660" y="200001"/>
                      <a:pt x="250774" y="227843"/>
                    </a:cubicBezTo>
                    <a:cubicBezTo>
                      <a:pt x="230220" y="253694"/>
                      <a:pt x="214970" y="281535"/>
                      <a:pt x="205022" y="311365"/>
                    </a:cubicBezTo>
                    <a:cubicBezTo>
                      <a:pt x="195074" y="341195"/>
                      <a:pt x="190100" y="372683"/>
                      <a:pt x="190100" y="405828"/>
                    </a:cubicBezTo>
                    <a:cubicBezTo>
                      <a:pt x="190100" y="442654"/>
                      <a:pt x="194742" y="476328"/>
                      <a:pt x="204027" y="506850"/>
                    </a:cubicBezTo>
                    <a:cubicBezTo>
                      <a:pt x="213311" y="537372"/>
                      <a:pt x="227403" y="564577"/>
                      <a:pt x="246303" y="588464"/>
                    </a:cubicBezTo>
                    <a:cubicBezTo>
                      <a:pt x="267194" y="615005"/>
                      <a:pt x="291647" y="634827"/>
                      <a:pt x="319663" y="647932"/>
                    </a:cubicBezTo>
                    <a:cubicBezTo>
                      <a:pt x="347679" y="661037"/>
                      <a:pt x="379425" y="667589"/>
                      <a:pt x="414903" y="667589"/>
                    </a:cubicBezTo>
                    <a:cubicBezTo>
                      <a:pt x="462651" y="667589"/>
                      <a:pt x="502109" y="653323"/>
                      <a:pt x="533277" y="624792"/>
                    </a:cubicBezTo>
                    <a:cubicBezTo>
                      <a:pt x="564444" y="596260"/>
                      <a:pt x="580028" y="558439"/>
                      <a:pt x="580028" y="511329"/>
                    </a:cubicBezTo>
                    <a:lnTo>
                      <a:pt x="624793" y="493414"/>
                    </a:lnTo>
                    <a:cubicBezTo>
                      <a:pt x="630484" y="503366"/>
                      <a:pt x="635173" y="513821"/>
                      <a:pt x="638859" y="524777"/>
                    </a:cubicBezTo>
                    <a:cubicBezTo>
                      <a:pt x="642544" y="535733"/>
                      <a:pt x="645559" y="547519"/>
                      <a:pt x="647902" y="560137"/>
                    </a:cubicBezTo>
                    <a:lnTo>
                      <a:pt x="697200" y="560137"/>
                    </a:lnTo>
                    <a:lnTo>
                      <a:pt x="697200" y="596496"/>
                    </a:lnTo>
                    <a:lnTo>
                      <a:pt x="651416" y="596496"/>
                    </a:lnTo>
                    <a:cubicBezTo>
                      <a:pt x="651416" y="611104"/>
                      <a:pt x="650006" y="625629"/>
                      <a:pt x="647187" y="640071"/>
                    </a:cubicBezTo>
                    <a:cubicBezTo>
                      <a:pt x="644367" y="654513"/>
                      <a:pt x="639805" y="668872"/>
                      <a:pt x="633501" y="683148"/>
                    </a:cubicBezTo>
                    <a:lnTo>
                      <a:pt x="686749" y="707058"/>
                    </a:lnTo>
                    <a:lnTo>
                      <a:pt x="670825" y="740424"/>
                    </a:lnTo>
                    <a:lnTo>
                      <a:pt x="617577" y="716521"/>
                    </a:lnTo>
                    <a:cubicBezTo>
                      <a:pt x="607956" y="732125"/>
                      <a:pt x="596842" y="746401"/>
                      <a:pt x="584235" y="759350"/>
                    </a:cubicBezTo>
                    <a:cubicBezTo>
                      <a:pt x="571628" y="772299"/>
                      <a:pt x="557693" y="783753"/>
                      <a:pt x="542432" y="793711"/>
                    </a:cubicBezTo>
                    <a:lnTo>
                      <a:pt x="567812" y="854454"/>
                    </a:lnTo>
                    <a:lnTo>
                      <a:pt x="528001" y="877844"/>
                    </a:lnTo>
                    <a:lnTo>
                      <a:pt x="500133" y="815623"/>
                    </a:lnTo>
                    <a:cubicBezTo>
                      <a:pt x="478568" y="824259"/>
                      <a:pt x="457335" y="829904"/>
                      <a:pt x="436434" y="832558"/>
                    </a:cubicBezTo>
                    <a:cubicBezTo>
                      <a:pt x="415533" y="835212"/>
                      <a:pt x="395296" y="834880"/>
                      <a:pt x="375722" y="831563"/>
                    </a:cubicBezTo>
                    <a:lnTo>
                      <a:pt x="361788" y="903224"/>
                    </a:lnTo>
                    <a:lnTo>
                      <a:pt x="317497" y="891280"/>
                    </a:lnTo>
                    <a:lnTo>
                      <a:pt x="335412" y="826586"/>
                    </a:lnTo>
                    <a:cubicBezTo>
                      <a:pt x="320815" y="823264"/>
                      <a:pt x="306798" y="819361"/>
                      <a:pt x="293362" y="814880"/>
                    </a:cubicBezTo>
                    <a:cubicBezTo>
                      <a:pt x="279925" y="810399"/>
                      <a:pt x="267235" y="805501"/>
                      <a:pt x="255292" y="800188"/>
                    </a:cubicBezTo>
                    <a:lnTo>
                      <a:pt x="220954" y="856943"/>
                    </a:lnTo>
                    <a:lnTo>
                      <a:pt x="185124" y="829075"/>
                    </a:lnTo>
                    <a:lnTo>
                      <a:pt x="215480" y="777281"/>
                    </a:lnTo>
                    <a:cubicBezTo>
                      <a:pt x="200551" y="766991"/>
                      <a:pt x="186617" y="755207"/>
                      <a:pt x="173678" y="741928"/>
                    </a:cubicBezTo>
                    <a:cubicBezTo>
                      <a:pt x="160739" y="728650"/>
                      <a:pt x="148464" y="713712"/>
                      <a:pt x="136852" y="697113"/>
                    </a:cubicBezTo>
                    <a:lnTo>
                      <a:pt x="77135" y="728480"/>
                    </a:lnTo>
                    <a:lnTo>
                      <a:pt x="56732" y="694625"/>
                    </a:lnTo>
                    <a:lnTo>
                      <a:pt x="115951" y="660264"/>
                    </a:lnTo>
                    <a:cubicBezTo>
                      <a:pt x="103344" y="635035"/>
                      <a:pt x="93723" y="608394"/>
                      <a:pt x="87088" y="580342"/>
                    </a:cubicBezTo>
                    <a:cubicBezTo>
                      <a:pt x="80453" y="552290"/>
                      <a:pt x="76803" y="522495"/>
                      <a:pt x="76140" y="490957"/>
                    </a:cubicBezTo>
                    <a:lnTo>
                      <a:pt x="11446" y="501415"/>
                    </a:lnTo>
                    <a:lnTo>
                      <a:pt x="0" y="457093"/>
                    </a:lnTo>
                    <a:lnTo>
                      <a:pt x="77135" y="447133"/>
                    </a:lnTo>
                    <a:cubicBezTo>
                      <a:pt x="79458" y="419280"/>
                      <a:pt x="83686" y="392175"/>
                      <a:pt x="89821" y="365818"/>
                    </a:cubicBezTo>
                    <a:cubicBezTo>
                      <a:pt x="95956" y="339461"/>
                      <a:pt x="104163" y="313684"/>
                      <a:pt x="114443" y="288485"/>
                    </a:cubicBezTo>
                    <a:lnTo>
                      <a:pt x="53248" y="247204"/>
                    </a:lnTo>
                    <a:lnTo>
                      <a:pt x="81116" y="208411"/>
                    </a:lnTo>
                    <a:lnTo>
                      <a:pt x="134333" y="246209"/>
                    </a:lnTo>
                    <a:cubicBezTo>
                      <a:pt x="144286" y="229631"/>
                      <a:pt x="154236" y="214462"/>
                      <a:pt x="164184" y="200702"/>
                    </a:cubicBezTo>
                    <a:cubicBezTo>
                      <a:pt x="174132" y="186941"/>
                      <a:pt x="184245" y="174260"/>
                      <a:pt x="194525" y="162659"/>
                    </a:cubicBezTo>
                    <a:lnTo>
                      <a:pt x="149752" y="101985"/>
                    </a:lnTo>
                    <a:lnTo>
                      <a:pt x="182581" y="76621"/>
                    </a:lnTo>
                    <a:lnTo>
                      <a:pt x="225861" y="130825"/>
                    </a:lnTo>
                    <a:cubicBezTo>
                      <a:pt x="242107" y="116902"/>
                      <a:pt x="258520" y="104636"/>
                      <a:pt x="275100" y="94027"/>
                    </a:cubicBezTo>
                    <a:cubicBezTo>
                      <a:pt x="291681" y="83418"/>
                      <a:pt x="308262" y="74796"/>
                      <a:pt x="324845" y="68161"/>
                    </a:cubicBezTo>
                    <a:lnTo>
                      <a:pt x="310919" y="8957"/>
                    </a:lnTo>
                    <a:close/>
                  </a:path>
                </a:pathLst>
              </a:custGeom>
            </p:spPr>
          </p:pic>
        </p:grpSp>
      </p:grp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2908" b="28514" l="2808" r="29590">
                        <a14:foregroundMark x1="11447" y1="25040" x2="17279" y2="25040"/>
                        <a14:foregroundMark x1="22894" y1="24637" x2="21598" y2="27544"/>
                        <a14:foregroundMark x1="11879" y1="26010" x2="14471" y2="26010"/>
                        <a14:foregroundMark x1="20626" y1="27302" x2="21382" y2="28271"/>
                        <a14:foregroundMark x1="26242" y1="14701" x2="26242" y2="14701"/>
                        <a14:foregroundMark x1="22678" y1="26575" x2="23434" y2="27544"/>
                        <a14:backgroundMark x1="27970" y1="12843" x2="27970" y2="12843"/>
                        <a14:backgroundMark x1="27538" y1="11470" x2="29806" y2="1413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71787" b="70741"/>
          <a:stretch>
            <a:fillRect/>
          </a:stretch>
        </p:blipFill>
        <p:spPr>
          <a:xfrm>
            <a:off x="8754300" y="2342329"/>
            <a:ext cx="1504091" cy="208539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2908" b="28514" l="2808" r="29590">
                        <a14:foregroundMark x1="11447" y1="25040" x2="17279" y2="25040"/>
                        <a14:foregroundMark x1="22894" y1="24637" x2="21598" y2="27544"/>
                        <a14:foregroundMark x1="11879" y1="26010" x2="14471" y2="26010"/>
                        <a14:foregroundMark x1="20626" y1="27302" x2="21382" y2="28271"/>
                        <a14:foregroundMark x1="26242" y1="14701" x2="26242" y2="14701"/>
                        <a14:foregroundMark x1="22678" y1="26575" x2="23434" y2="27544"/>
                        <a14:backgroundMark x1="27970" y1="12843" x2="27970" y2="12843"/>
                        <a14:backgroundMark x1="27538" y1="11470" x2="29806" y2="1413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71787" b="70741"/>
          <a:stretch>
            <a:fillRect/>
          </a:stretch>
        </p:blipFill>
        <p:spPr>
          <a:xfrm>
            <a:off x="8927663" y="4785919"/>
            <a:ext cx="1504091" cy="208539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2908" b="28191" l="24406" r="43737">
                        <a14:foregroundMark x1="33693" y1="23102" x2="31102" y2="25202"/>
                        <a14:foregroundMark x1="40065" y1="23102" x2="42549" y2="26575"/>
                        <a14:foregroundMark x1="39309" y1="23667" x2="40497" y2="25767"/>
                        <a14:foregroundMark x1="34125" y1="23667" x2="29266" y2="254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252" r="53961" b="70740"/>
          <a:stretch>
            <a:fillRect/>
          </a:stretch>
        </p:blipFill>
        <p:spPr>
          <a:xfrm>
            <a:off x="9222987" y="3589589"/>
            <a:ext cx="1208767" cy="2170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39569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09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8158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2" y="-232784"/>
            <a:ext cx="12192000" cy="7090784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642770" y="-124786"/>
            <a:ext cx="9485076" cy="2712983"/>
            <a:chOff x="2171343" y="4618089"/>
            <a:chExt cx="7988119" cy="2187854"/>
          </a:xfrm>
        </p:grpSpPr>
        <p:sp>
          <p:nvSpPr>
            <p:cNvPr id="6" name="Rectangle: Rounded Corners 11"/>
            <p:cNvSpPr/>
            <p:nvPr/>
          </p:nvSpPr>
          <p:spPr>
            <a:xfrm>
              <a:off x="2171343" y="4618089"/>
              <a:ext cx="7988119" cy="2187854"/>
            </a:xfrm>
            <a:custGeom>
              <a:avLst/>
              <a:gdLst>
                <a:gd name="connsiteX0" fmla="*/ 0 w 7988119"/>
                <a:gd name="connsiteY0" fmla="*/ 364650 h 2187854"/>
                <a:gd name="connsiteX1" fmla="*/ 364650 w 7988119"/>
                <a:gd name="connsiteY1" fmla="*/ 0 h 2187854"/>
                <a:gd name="connsiteX2" fmla="*/ 951954 w 7988119"/>
                <a:gd name="connsiteY2" fmla="*/ 0 h 2187854"/>
                <a:gd name="connsiteX3" fmla="*/ 1757023 w 7988119"/>
                <a:gd name="connsiteY3" fmla="*/ 0 h 2187854"/>
                <a:gd name="connsiteX4" fmla="*/ 2199152 w 7988119"/>
                <a:gd name="connsiteY4" fmla="*/ 0 h 2187854"/>
                <a:gd name="connsiteX5" fmla="*/ 2713868 w 7988119"/>
                <a:gd name="connsiteY5" fmla="*/ 0 h 2187854"/>
                <a:gd name="connsiteX6" fmla="*/ 3373760 w 7988119"/>
                <a:gd name="connsiteY6" fmla="*/ 0 h 2187854"/>
                <a:gd name="connsiteX7" fmla="*/ 3961065 w 7988119"/>
                <a:gd name="connsiteY7" fmla="*/ 0 h 2187854"/>
                <a:gd name="connsiteX8" fmla="*/ 4403193 w 7988119"/>
                <a:gd name="connsiteY8" fmla="*/ 0 h 2187854"/>
                <a:gd name="connsiteX9" fmla="*/ 5063086 w 7988119"/>
                <a:gd name="connsiteY9" fmla="*/ 0 h 2187854"/>
                <a:gd name="connsiteX10" fmla="*/ 5577802 w 7988119"/>
                <a:gd name="connsiteY10" fmla="*/ 0 h 2187854"/>
                <a:gd name="connsiteX11" fmla="*/ 6237694 w 7988119"/>
                <a:gd name="connsiteY11" fmla="*/ 0 h 2187854"/>
                <a:gd name="connsiteX12" fmla="*/ 6897587 w 7988119"/>
                <a:gd name="connsiteY12" fmla="*/ 0 h 2187854"/>
                <a:gd name="connsiteX13" fmla="*/ 7623469 w 7988119"/>
                <a:gd name="connsiteY13" fmla="*/ 0 h 2187854"/>
                <a:gd name="connsiteX14" fmla="*/ 7988119 w 7988119"/>
                <a:gd name="connsiteY14" fmla="*/ 364650 h 2187854"/>
                <a:gd name="connsiteX15" fmla="*/ 7988119 w 7988119"/>
                <a:gd name="connsiteY15" fmla="*/ 821664 h 2187854"/>
                <a:gd name="connsiteX16" fmla="*/ 7988119 w 7988119"/>
                <a:gd name="connsiteY16" fmla="*/ 1264092 h 2187854"/>
                <a:gd name="connsiteX17" fmla="*/ 7988119 w 7988119"/>
                <a:gd name="connsiteY17" fmla="*/ 1823204 h 2187854"/>
                <a:gd name="connsiteX18" fmla="*/ 7623469 w 7988119"/>
                <a:gd name="connsiteY18" fmla="*/ 2187854 h 2187854"/>
                <a:gd name="connsiteX19" fmla="*/ 7108753 w 7988119"/>
                <a:gd name="connsiteY19" fmla="*/ 2187854 h 2187854"/>
                <a:gd name="connsiteX20" fmla="*/ 6594036 w 7988119"/>
                <a:gd name="connsiteY20" fmla="*/ 2187854 h 2187854"/>
                <a:gd name="connsiteX21" fmla="*/ 5934144 w 7988119"/>
                <a:gd name="connsiteY21" fmla="*/ 2187854 h 2187854"/>
                <a:gd name="connsiteX22" fmla="*/ 5129075 w 7988119"/>
                <a:gd name="connsiteY22" fmla="*/ 2187854 h 2187854"/>
                <a:gd name="connsiteX23" fmla="*/ 4324006 w 7988119"/>
                <a:gd name="connsiteY23" fmla="*/ 2187854 h 2187854"/>
                <a:gd name="connsiteX24" fmla="*/ 3664113 w 7988119"/>
                <a:gd name="connsiteY24" fmla="*/ 2187854 h 2187854"/>
                <a:gd name="connsiteX25" fmla="*/ 3004221 w 7988119"/>
                <a:gd name="connsiteY25" fmla="*/ 2187854 h 2187854"/>
                <a:gd name="connsiteX26" fmla="*/ 2344328 w 7988119"/>
                <a:gd name="connsiteY26" fmla="*/ 2187854 h 2187854"/>
                <a:gd name="connsiteX27" fmla="*/ 1539259 w 7988119"/>
                <a:gd name="connsiteY27" fmla="*/ 2187854 h 2187854"/>
                <a:gd name="connsiteX28" fmla="*/ 1024543 w 7988119"/>
                <a:gd name="connsiteY28" fmla="*/ 2187854 h 2187854"/>
                <a:gd name="connsiteX29" fmla="*/ 364650 w 7988119"/>
                <a:gd name="connsiteY29" fmla="*/ 2187854 h 2187854"/>
                <a:gd name="connsiteX30" fmla="*/ 0 w 7988119"/>
                <a:gd name="connsiteY30" fmla="*/ 1823204 h 2187854"/>
                <a:gd name="connsiteX31" fmla="*/ 0 w 7988119"/>
                <a:gd name="connsiteY31" fmla="*/ 1380776 h 2187854"/>
                <a:gd name="connsiteX32" fmla="*/ 0 w 7988119"/>
                <a:gd name="connsiteY32" fmla="*/ 923762 h 2187854"/>
                <a:gd name="connsiteX33" fmla="*/ 0 w 7988119"/>
                <a:gd name="connsiteY33" fmla="*/ 364650 h 218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7988119" h="2187854" fill="none" extrusionOk="0">
                  <a:moveTo>
                    <a:pt x="0" y="364650"/>
                  </a:moveTo>
                  <a:cubicBezTo>
                    <a:pt x="13662" y="150266"/>
                    <a:pt x="147348" y="773"/>
                    <a:pt x="364650" y="0"/>
                  </a:cubicBezTo>
                  <a:cubicBezTo>
                    <a:pt x="492391" y="-4000"/>
                    <a:pt x="782854" y="-3407"/>
                    <a:pt x="951954" y="0"/>
                  </a:cubicBezTo>
                  <a:cubicBezTo>
                    <a:pt x="1121054" y="3407"/>
                    <a:pt x="1358805" y="24272"/>
                    <a:pt x="1757023" y="0"/>
                  </a:cubicBezTo>
                  <a:cubicBezTo>
                    <a:pt x="2155241" y="-24272"/>
                    <a:pt x="2062205" y="13791"/>
                    <a:pt x="2199152" y="0"/>
                  </a:cubicBezTo>
                  <a:cubicBezTo>
                    <a:pt x="2336099" y="-13791"/>
                    <a:pt x="2467116" y="17794"/>
                    <a:pt x="2713868" y="0"/>
                  </a:cubicBezTo>
                  <a:cubicBezTo>
                    <a:pt x="2960620" y="-17794"/>
                    <a:pt x="3155958" y="-1215"/>
                    <a:pt x="3373760" y="0"/>
                  </a:cubicBezTo>
                  <a:cubicBezTo>
                    <a:pt x="3591562" y="1215"/>
                    <a:pt x="3793449" y="-3076"/>
                    <a:pt x="3961065" y="0"/>
                  </a:cubicBezTo>
                  <a:cubicBezTo>
                    <a:pt x="4128682" y="3076"/>
                    <a:pt x="4223484" y="8317"/>
                    <a:pt x="4403193" y="0"/>
                  </a:cubicBezTo>
                  <a:cubicBezTo>
                    <a:pt x="4582902" y="-8317"/>
                    <a:pt x="4767255" y="4438"/>
                    <a:pt x="5063086" y="0"/>
                  </a:cubicBezTo>
                  <a:cubicBezTo>
                    <a:pt x="5358917" y="-4438"/>
                    <a:pt x="5325247" y="-13008"/>
                    <a:pt x="5577802" y="0"/>
                  </a:cubicBezTo>
                  <a:cubicBezTo>
                    <a:pt x="5830357" y="13008"/>
                    <a:pt x="6068128" y="13365"/>
                    <a:pt x="6237694" y="0"/>
                  </a:cubicBezTo>
                  <a:cubicBezTo>
                    <a:pt x="6407260" y="-13365"/>
                    <a:pt x="6730491" y="29520"/>
                    <a:pt x="6897587" y="0"/>
                  </a:cubicBezTo>
                  <a:cubicBezTo>
                    <a:pt x="7064683" y="-29520"/>
                    <a:pt x="7286986" y="14823"/>
                    <a:pt x="7623469" y="0"/>
                  </a:cubicBezTo>
                  <a:cubicBezTo>
                    <a:pt x="7793517" y="-4927"/>
                    <a:pt x="7963789" y="153794"/>
                    <a:pt x="7988119" y="364650"/>
                  </a:cubicBezTo>
                  <a:cubicBezTo>
                    <a:pt x="7975308" y="475337"/>
                    <a:pt x="7972961" y="638760"/>
                    <a:pt x="7988119" y="821664"/>
                  </a:cubicBezTo>
                  <a:cubicBezTo>
                    <a:pt x="8003277" y="1004568"/>
                    <a:pt x="8007457" y="1138247"/>
                    <a:pt x="7988119" y="1264092"/>
                  </a:cubicBezTo>
                  <a:cubicBezTo>
                    <a:pt x="7968781" y="1389937"/>
                    <a:pt x="7973074" y="1693719"/>
                    <a:pt x="7988119" y="1823204"/>
                  </a:cubicBezTo>
                  <a:cubicBezTo>
                    <a:pt x="8033022" y="2042116"/>
                    <a:pt x="7862012" y="2183268"/>
                    <a:pt x="7623469" y="2187854"/>
                  </a:cubicBezTo>
                  <a:cubicBezTo>
                    <a:pt x="7509097" y="2186789"/>
                    <a:pt x="7365315" y="2187622"/>
                    <a:pt x="7108753" y="2187854"/>
                  </a:cubicBezTo>
                  <a:cubicBezTo>
                    <a:pt x="6852191" y="2188086"/>
                    <a:pt x="6844931" y="2189738"/>
                    <a:pt x="6594036" y="2187854"/>
                  </a:cubicBezTo>
                  <a:cubicBezTo>
                    <a:pt x="6343141" y="2185970"/>
                    <a:pt x="6167877" y="2183547"/>
                    <a:pt x="5934144" y="2187854"/>
                  </a:cubicBezTo>
                  <a:cubicBezTo>
                    <a:pt x="5700411" y="2192161"/>
                    <a:pt x="5367546" y="2183906"/>
                    <a:pt x="5129075" y="2187854"/>
                  </a:cubicBezTo>
                  <a:cubicBezTo>
                    <a:pt x="4890604" y="2191802"/>
                    <a:pt x="4654101" y="2208940"/>
                    <a:pt x="4324006" y="2187854"/>
                  </a:cubicBezTo>
                  <a:cubicBezTo>
                    <a:pt x="3993911" y="2166768"/>
                    <a:pt x="3979023" y="2205126"/>
                    <a:pt x="3664113" y="2187854"/>
                  </a:cubicBezTo>
                  <a:cubicBezTo>
                    <a:pt x="3349203" y="2170582"/>
                    <a:pt x="3164263" y="2199353"/>
                    <a:pt x="3004221" y="2187854"/>
                  </a:cubicBezTo>
                  <a:cubicBezTo>
                    <a:pt x="2844179" y="2176355"/>
                    <a:pt x="2505982" y="2189343"/>
                    <a:pt x="2344328" y="2187854"/>
                  </a:cubicBezTo>
                  <a:cubicBezTo>
                    <a:pt x="2182674" y="2186365"/>
                    <a:pt x="1723274" y="2176889"/>
                    <a:pt x="1539259" y="2187854"/>
                  </a:cubicBezTo>
                  <a:cubicBezTo>
                    <a:pt x="1355244" y="2198819"/>
                    <a:pt x="1190675" y="2213316"/>
                    <a:pt x="1024543" y="2187854"/>
                  </a:cubicBezTo>
                  <a:cubicBezTo>
                    <a:pt x="858411" y="2162392"/>
                    <a:pt x="659124" y="2155098"/>
                    <a:pt x="364650" y="2187854"/>
                  </a:cubicBezTo>
                  <a:cubicBezTo>
                    <a:pt x="163362" y="2156115"/>
                    <a:pt x="-476" y="2002245"/>
                    <a:pt x="0" y="1823204"/>
                  </a:cubicBezTo>
                  <a:cubicBezTo>
                    <a:pt x="18467" y="1676980"/>
                    <a:pt x="17191" y="1516521"/>
                    <a:pt x="0" y="1380776"/>
                  </a:cubicBezTo>
                  <a:cubicBezTo>
                    <a:pt x="-17191" y="1245031"/>
                    <a:pt x="-10635" y="1139203"/>
                    <a:pt x="0" y="923762"/>
                  </a:cubicBezTo>
                  <a:cubicBezTo>
                    <a:pt x="10635" y="708321"/>
                    <a:pt x="-21050" y="578764"/>
                    <a:pt x="0" y="364650"/>
                  </a:cubicBezTo>
                  <a:close/>
                </a:path>
                <a:path w="7988119" h="2187854" stroke="0" extrusionOk="0">
                  <a:moveTo>
                    <a:pt x="0" y="364650"/>
                  </a:moveTo>
                  <a:cubicBezTo>
                    <a:pt x="38348" y="186722"/>
                    <a:pt x="195432" y="-5807"/>
                    <a:pt x="364650" y="0"/>
                  </a:cubicBezTo>
                  <a:cubicBezTo>
                    <a:pt x="585559" y="19472"/>
                    <a:pt x="639750" y="13819"/>
                    <a:pt x="806778" y="0"/>
                  </a:cubicBezTo>
                  <a:cubicBezTo>
                    <a:pt x="973806" y="-13819"/>
                    <a:pt x="1139285" y="-11928"/>
                    <a:pt x="1321494" y="0"/>
                  </a:cubicBezTo>
                  <a:cubicBezTo>
                    <a:pt x="1503703" y="11928"/>
                    <a:pt x="1879389" y="-8246"/>
                    <a:pt x="2126563" y="0"/>
                  </a:cubicBezTo>
                  <a:cubicBezTo>
                    <a:pt x="2373737" y="8246"/>
                    <a:pt x="2671490" y="-127"/>
                    <a:pt x="2859044" y="0"/>
                  </a:cubicBezTo>
                  <a:cubicBezTo>
                    <a:pt x="3046598" y="127"/>
                    <a:pt x="3402969" y="33598"/>
                    <a:pt x="3664113" y="0"/>
                  </a:cubicBezTo>
                  <a:cubicBezTo>
                    <a:pt x="3925257" y="-33598"/>
                    <a:pt x="4189375" y="-39355"/>
                    <a:pt x="4469182" y="0"/>
                  </a:cubicBezTo>
                  <a:cubicBezTo>
                    <a:pt x="4748989" y="39355"/>
                    <a:pt x="4911023" y="-4872"/>
                    <a:pt x="5056487" y="0"/>
                  </a:cubicBezTo>
                  <a:cubicBezTo>
                    <a:pt x="5201951" y="4872"/>
                    <a:pt x="5398344" y="-19895"/>
                    <a:pt x="5498615" y="0"/>
                  </a:cubicBezTo>
                  <a:cubicBezTo>
                    <a:pt x="5598886" y="19895"/>
                    <a:pt x="5996724" y="-16413"/>
                    <a:pt x="6158507" y="0"/>
                  </a:cubicBezTo>
                  <a:cubicBezTo>
                    <a:pt x="6320290" y="16413"/>
                    <a:pt x="6445071" y="-12891"/>
                    <a:pt x="6673224" y="0"/>
                  </a:cubicBezTo>
                  <a:cubicBezTo>
                    <a:pt x="6901377" y="12891"/>
                    <a:pt x="7360556" y="4270"/>
                    <a:pt x="7623469" y="0"/>
                  </a:cubicBezTo>
                  <a:cubicBezTo>
                    <a:pt x="7812594" y="-3754"/>
                    <a:pt x="7982676" y="170023"/>
                    <a:pt x="7988119" y="364650"/>
                  </a:cubicBezTo>
                  <a:cubicBezTo>
                    <a:pt x="7974571" y="479192"/>
                    <a:pt x="8004032" y="695930"/>
                    <a:pt x="7988119" y="821664"/>
                  </a:cubicBezTo>
                  <a:cubicBezTo>
                    <a:pt x="7972206" y="947398"/>
                    <a:pt x="7980026" y="1076965"/>
                    <a:pt x="7988119" y="1264092"/>
                  </a:cubicBezTo>
                  <a:cubicBezTo>
                    <a:pt x="7996212" y="1451219"/>
                    <a:pt x="7974716" y="1685564"/>
                    <a:pt x="7988119" y="1823204"/>
                  </a:cubicBezTo>
                  <a:cubicBezTo>
                    <a:pt x="8006874" y="2014289"/>
                    <a:pt x="7816814" y="2202159"/>
                    <a:pt x="7623469" y="2187854"/>
                  </a:cubicBezTo>
                  <a:cubicBezTo>
                    <a:pt x="7420796" y="2148711"/>
                    <a:pt x="7064511" y="2223287"/>
                    <a:pt x="6818400" y="2187854"/>
                  </a:cubicBezTo>
                  <a:cubicBezTo>
                    <a:pt x="6572289" y="2152421"/>
                    <a:pt x="6256738" y="2203965"/>
                    <a:pt x="6085919" y="2187854"/>
                  </a:cubicBezTo>
                  <a:cubicBezTo>
                    <a:pt x="5915100" y="2171743"/>
                    <a:pt x="5700581" y="2196186"/>
                    <a:pt x="5498615" y="2187854"/>
                  </a:cubicBezTo>
                  <a:cubicBezTo>
                    <a:pt x="5296649" y="2179522"/>
                    <a:pt x="4990967" y="2214009"/>
                    <a:pt x="4766134" y="2187854"/>
                  </a:cubicBezTo>
                  <a:cubicBezTo>
                    <a:pt x="4541301" y="2161699"/>
                    <a:pt x="4352410" y="2159809"/>
                    <a:pt x="4033653" y="2187854"/>
                  </a:cubicBezTo>
                  <a:cubicBezTo>
                    <a:pt x="3714896" y="2215899"/>
                    <a:pt x="3712073" y="2187891"/>
                    <a:pt x="3446349" y="2187854"/>
                  </a:cubicBezTo>
                  <a:cubicBezTo>
                    <a:pt x="3180625" y="2187817"/>
                    <a:pt x="2897666" y="2187296"/>
                    <a:pt x="2713868" y="2187854"/>
                  </a:cubicBezTo>
                  <a:cubicBezTo>
                    <a:pt x="2530070" y="2188412"/>
                    <a:pt x="2187355" y="2220770"/>
                    <a:pt x="2053975" y="2187854"/>
                  </a:cubicBezTo>
                  <a:cubicBezTo>
                    <a:pt x="1920595" y="2154938"/>
                    <a:pt x="1634460" y="2199115"/>
                    <a:pt x="1321494" y="2187854"/>
                  </a:cubicBezTo>
                  <a:cubicBezTo>
                    <a:pt x="1008528" y="2176593"/>
                    <a:pt x="609178" y="2162938"/>
                    <a:pt x="364650" y="2187854"/>
                  </a:cubicBezTo>
                  <a:cubicBezTo>
                    <a:pt x="207708" y="2170286"/>
                    <a:pt x="-4419" y="1984719"/>
                    <a:pt x="0" y="1823204"/>
                  </a:cubicBezTo>
                  <a:cubicBezTo>
                    <a:pt x="2107" y="1619616"/>
                    <a:pt x="20444" y="1554611"/>
                    <a:pt x="0" y="1307848"/>
                  </a:cubicBezTo>
                  <a:cubicBezTo>
                    <a:pt x="-20444" y="1061085"/>
                    <a:pt x="7774" y="952827"/>
                    <a:pt x="0" y="836249"/>
                  </a:cubicBezTo>
                  <a:cubicBezTo>
                    <a:pt x="-7774" y="719671"/>
                    <a:pt x="3885" y="472191"/>
                    <a:pt x="0" y="364650"/>
                  </a:cubicBezTo>
                  <a:close/>
                </a:path>
              </a:pathLst>
            </a:custGeom>
            <a:solidFill>
              <a:srgbClr val="6F9830"/>
            </a:solidFill>
            <a:ln w="2857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endParaRPr>
            </a:p>
          </p:txBody>
        </p:sp>
        <p:sp>
          <p:nvSpPr>
            <p:cNvPr id="7" name="Rectangle: Rounded Corners 61"/>
            <p:cNvSpPr/>
            <p:nvPr/>
          </p:nvSpPr>
          <p:spPr>
            <a:xfrm>
              <a:off x="2295795" y="4741690"/>
              <a:ext cx="7724862" cy="1914383"/>
            </a:xfrm>
            <a:custGeom>
              <a:avLst/>
              <a:gdLst>
                <a:gd name="connsiteX0" fmla="*/ 0 w 7724862"/>
                <a:gd name="connsiteY0" fmla="*/ 319070 h 1914383"/>
                <a:gd name="connsiteX1" fmla="*/ 319070 w 7724862"/>
                <a:gd name="connsiteY1" fmla="*/ 0 h 1914383"/>
                <a:gd name="connsiteX2" fmla="*/ 821583 w 7724862"/>
                <a:gd name="connsiteY2" fmla="*/ 0 h 1914383"/>
                <a:gd name="connsiteX3" fmla="*/ 1394963 w 7724862"/>
                <a:gd name="connsiteY3" fmla="*/ 0 h 1914383"/>
                <a:gd name="connsiteX4" fmla="*/ 1968343 w 7724862"/>
                <a:gd name="connsiteY4" fmla="*/ 0 h 1914383"/>
                <a:gd name="connsiteX5" fmla="*/ 2754325 w 7724862"/>
                <a:gd name="connsiteY5" fmla="*/ 0 h 1914383"/>
                <a:gd name="connsiteX6" fmla="*/ 3185971 w 7724862"/>
                <a:gd name="connsiteY6" fmla="*/ 0 h 1914383"/>
                <a:gd name="connsiteX7" fmla="*/ 3688484 w 7724862"/>
                <a:gd name="connsiteY7" fmla="*/ 0 h 1914383"/>
                <a:gd name="connsiteX8" fmla="*/ 4332732 w 7724862"/>
                <a:gd name="connsiteY8" fmla="*/ 0 h 1914383"/>
                <a:gd name="connsiteX9" fmla="*/ 4906112 w 7724862"/>
                <a:gd name="connsiteY9" fmla="*/ 0 h 1914383"/>
                <a:gd name="connsiteX10" fmla="*/ 5337758 w 7724862"/>
                <a:gd name="connsiteY10" fmla="*/ 0 h 1914383"/>
                <a:gd name="connsiteX11" fmla="*/ 5982005 w 7724862"/>
                <a:gd name="connsiteY11" fmla="*/ 0 h 1914383"/>
                <a:gd name="connsiteX12" fmla="*/ 6484518 w 7724862"/>
                <a:gd name="connsiteY12" fmla="*/ 0 h 1914383"/>
                <a:gd name="connsiteX13" fmla="*/ 7405792 w 7724862"/>
                <a:gd name="connsiteY13" fmla="*/ 0 h 1914383"/>
                <a:gd name="connsiteX14" fmla="*/ 7724862 w 7724862"/>
                <a:gd name="connsiteY14" fmla="*/ 319070 h 1914383"/>
                <a:gd name="connsiteX15" fmla="*/ 7724862 w 7724862"/>
                <a:gd name="connsiteY15" fmla="*/ 931667 h 1914383"/>
                <a:gd name="connsiteX16" fmla="*/ 7724862 w 7724862"/>
                <a:gd name="connsiteY16" fmla="*/ 1595313 h 1914383"/>
                <a:gd name="connsiteX17" fmla="*/ 7405792 w 7724862"/>
                <a:gd name="connsiteY17" fmla="*/ 1914383 h 1914383"/>
                <a:gd name="connsiteX18" fmla="*/ 6619810 w 7724862"/>
                <a:gd name="connsiteY18" fmla="*/ 1914383 h 1914383"/>
                <a:gd name="connsiteX19" fmla="*/ 5904695 w 7724862"/>
                <a:gd name="connsiteY19" fmla="*/ 1914383 h 1914383"/>
                <a:gd name="connsiteX20" fmla="*/ 5260448 w 7724862"/>
                <a:gd name="connsiteY20" fmla="*/ 1914383 h 1914383"/>
                <a:gd name="connsiteX21" fmla="*/ 4474466 w 7724862"/>
                <a:gd name="connsiteY21" fmla="*/ 1914383 h 1914383"/>
                <a:gd name="connsiteX22" fmla="*/ 3971953 w 7724862"/>
                <a:gd name="connsiteY22" fmla="*/ 1914383 h 1914383"/>
                <a:gd name="connsiteX23" fmla="*/ 3327706 w 7724862"/>
                <a:gd name="connsiteY23" fmla="*/ 1914383 h 1914383"/>
                <a:gd name="connsiteX24" fmla="*/ 2541724 w 7724862"/>
                <a:gd name="connsiteY24" fmla="*/ 1914383 h 1914383"/>
                <a:gd name="connsiteX25" fmla="*/ 1755742 w 7724862"/>
                <a:gd name="connsiteY25" fmla="*/ 1914383 h 1914383"/>
                <a:gd name="connsiteX26" fmla="*/ 1111494 w 7724862"/>
                <a:gd name="connsiteY26" fmla="*/ 1914383 h 1914383"/>
                <a:gd name="connsiteX27" fmla="*/ 319070 w 7724862"/>
                <a:gd name="connsiteY27" fmla="*/ 1914383 h 1914383"/>
                <a:gd name="connsiteX28" fmla="*/ 0 w 7724862"/>
                <a:gd name="connsiteY28" fmla="*/ 1595313 h 1914383"/>
                <a:gd name="connsiteX29" fmla="*/ 0 w 7724862"/>
                <a:gd name="connsiteY29" fmla="*/ 995479 h 1914383"/>
                <a:gd name="connsiteX30" fmla="*/ 0 w 7724862"/>
                <a:gd name="connsiteY30" fmla="*/ 319070 h 1914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7724862" h="1914383" fill="none" extrusionOk="0">
                  <a:moveTo>
                    <a:pt x="0" y="319070"/>
                  </a:moveTo>
                  <a:cubicBezTo>
                    <a:pt x="-42166" y="145095"/>
                    <a:pt x="122437" y="-4566"/>
                    <a:pt x="319070" y="0"/>
                  </a:cubicBezTo>
                  <a:cubicBezTo>
                    <a:pt x="446738" y="-19625"/>
                    <a:pt x="638008" y="9936"/>
                    <a:pt x="821583" y="0"/>
                  </a:cubicBezTo>
                  <a:cubicBezTo>
                    <a:pt x="1005158" y="-9936"/>
                    <a:pt x="1269619" y="-22318"/>
                    <a:pt x="1394963" y="0"/>
                  </a:cubicBezTo>
                  <a:cubicBezTo>
                    <a:pt x="1520307" y="22318"/>
                    <a:pt x="1760980" y="11540"/>
                    <a:pt x="1968343" y="0"/>
                  </a:cubicBezTo>
                  <a:cubicBezTo>
                    <a:pt x="2175706" y="-11540"/>
                    <a:pt x="2584955" y="7807"/>
                    <a:pt x="2754325" y="0"/>
                  </a:cubicBezTo>
                  <a:cubicBezTo>
                    <a:pt x="2923695" y="-7807"/>
                    <a:pt x="3043634" y="15422"/>
                    <a:pt x="3185971" y="0"/>
                  </a:cubicBezTo>
                  <a:cubicBezTo>
                    <a:pt x="3328308" y="-15422"/>
                    <a:pt x="3509854" y="-7109"/>
                    <a:pt x="3688484" y="0"/>
                  </a:cubicBezTo>
                  <a:cubicBezTo>
                    <a:pt x="3867114" y="7109"/>
                    <a:pt x="4136822" y="-380"/>
                    <a:pt x="4332732" y="0"/>
                  </a:cubicBezTo>
                  <a:cubicBezTo>
                    <a:pt x="4528642" y="380"/>
                    <a:pt x="4757243" y="-7097"/>
                    <a:pt x="4906112" y="0"/>
                  </a:cubicBezTo>
                  <a:cubicBezTo>
                    <a:pt x="5054981" y="7097"/>
                    <a:pt x="5202124" y="-13254"/>
                    <a:pt x="5337758" y="0"/>
                  </a:cubicBezTo>
                  <a:cubicBezTo>
                    <a:pt x="5473392" y="13254"/>
                    <a:pt x="5788070" y="-23124"/>
                    <a:pt x="5982005" y="0"/>
                  </a:cubicBezTo>
                  <a:cubicBezTo>
                    <a:pt x="6175940" y="23124"/>
                    <a:pt x="6284520" y="15087"/>
                    <a:pt x="6484518" y="0"/>
                  </a:cubicBezTo>
                  <a:cubicBezTo>
                    <a:pt x="6684516" y="-15087"/>
                    <a:pt x="7174058" y="-30190"/>
                    <a:pt x="7405792" y="0"/>
                  </a:cubicBezTo>
                  <a:cubicBezTo>
                    <a:pt x="7574544" y="30399"/>
                    <a:pt x="7743519" y="129761"/>
                    <a:pt x="7724862" y="319070"/>
                  </a:cubicBezTo>
                  <a:cubicBezTo>
                    <a:pt x="7747313" y="496635"/>
                    <a:pt x="7741859" y="694835"/>
                    <a:pt x="7724862" y="931667"/>
                  </a:cubicBezTo>
                  <a:cubicBezTo>
                    <a:pt x="7707865" y="1168499"/>
                    <a:pt x="7742883" y="1388705"/>
                    <a:pt x="7724862" y="1595313"/>
                  </a:cubicBezTo>
                  <a:cubicBezTo>
                    <a:pt x="7731734" y="1779727"/>
                    <a:pt x="7577803" y="1911637"/>
                    <a:pt x="7405792" y="1914383"/>
                  </a:cubicBezTo>
                  <a:cubicBezTo>
                    <a:pt x="7123702" y="1905589"/>
                    <a:pt x="6875820" y="1938669"/>
                    <a:pt x="6619810" y="1914383"/>
                  </a:cubicBezTo>
                  <a:cubicBezTo>
                    <a:pt x="6363800" y="1890097"/>
                    <a:pt x="6248323" y="1925700"/>
                    <a:pt x="5904695" y="1914383"/>
                  </a:cubicBezTo>
                  <a:cubicBezTo>
                    <a:pt x="5561067" y="1903066"/>
                    <a:pt x="5420497" y="1915006"/>
                    <a:pt x="5260448" y="1914383"/>
                  </a:cubicBezTo>
                  <a:cubicBezTo>
                    <a:pt x="5100399" y="1913760"/>
                    <a:pt x="4739223" y="1911580"/>
                    <a:pt x="4474466" y="1914383"/>
                  </a:cubicBezTo>
                  <a:cubicBezTo>
                    <a:pt x="4209709" y="1917186"/>
                    <a:pt x="4222130" y="1921144"/>
                    <a:pt x="3971953" y="1914383"/>
                  </a:cubicBezTo>
                  <a:cubicBezTo>
                    <a:pt x="3721776" y="1907622"/>
                    <a:pt x="3506553" y="1887517"/>
                    <a:pt x="3327706" y="1914383"/>
                  </a:cubicBezTo>
                  <a:cubicBezTo>
                    <a:pt x="3148859" y="1941249"/>
                    <a:pt x="2803041" y="1947850"/>
                    <a:pt x="2541724" y="1914383"/>
                  </a:cubicBezTo>
                  <a:cubicBezTo>
                    <a:pt x="2280407" y="1880916"/>
                    <a:pt x="1960207" y="1904157"/>
                    <a:pt x="1755742" y="1914383"/>
                  </a:cubicBezTo>
                  <a:cubicBezTo>
                    <a:pt x="1551277" y="1924609"/>
                    <a:pt x="1393499" y="1921900"/>
                    <a:pt x="1111494" y="1914383"/>
                  </a:cubicBezTo>
                  <a:cubicBezTo>
                    <a:pt x="829489" y="1906866"/>
                    <a:pt x="560411" y="1907251"/>
                    <a:pt x="319070" y="1914383"/>
                  </a:cubicBezTo>
                  <a:cubicBezTo>
                    <a:pt x="133055" y="1917635"/>
                    <a:pt x="-18973" y="1778939"/>
                    <a:pt x="0" y="1595313"/>
                  </a:cubicBezTo>
                  <a:cubicBezTo>
                    <a:pt x="-17075" y="1435073"/>
                    <a:pt x="1919" y="1138824"/>
                    <a:pt x="0" y="995479"/>
                  </a:cubicBezTo>
                  <a:cubicBezTo>
                    <a:pt x="-1919" y="852134"/>
                    <a:pt x="17816" y="481616"/>
                    <a:pt x="0" y="319070"/>
                  </a:cubicBezTo>
                  <a:close/>
                </a:path>
                <a:path w="7724862" h="1914383" stroke="0" extrusionOk="0">
                  <a:moveTo>
                    <a:pt x="0" y="319070"/>
                  </a:moveTo>
                  <a:cubicBezTo>
                    <a:pt x="22149" y="156405"/>
                    <a:pt x="167181" y="-4391"/>
                    <a:pt x="319070" y="0"/>
                  </a:cubicBezTo>
                  <a:cubicBezTo>
                    <a:pt x="483057" y="6924"/>
                    <a:pt x="632728" y="4241"/>
                    <a:pt x="750716" y="0"/>
                  </a:cubicBezTo>
                  <a:cubicBezTo>
                    <a:pt x="868704" y="-4241"/>
                    <a:pt x="1108563" y="-11942"/>
                    <a:pt x="1253229" y="0"/>
                  </a:cubicBezTo>
                  <a:cubicBezTo>
                    <a:pt x="1397895" y="11942"/>
                    <a:pt x="1681341" y="14817"/>
                    <a:pt x="2039211" y="0"/>
                  </a:cubicBezTo>
                  <a:cubicBezTo>
                    <a:pt x="2397081" y="-14817"/>
                    <a:pt x="2549092" y="7272"/>
                    <a:pt x="2754325" y="0"/>
                  </a:cubicBezTo>
                  <a:cubicBezTo>
                    <a:pt x="2959558" y="-7272"/>
                    <a:pt x="3249668" y="-18438"/>
                    <a:pt x="3540307" y="0"/>
                  </a:cubicBezTo>
                  <a:cubicBezTo>
                    <a:pt x="3830946" y="18438"/>
                    <a:pt x="4149016" y="-34148"/>
                    <a:pt x="4326289" y="0"/>
                  </a:cubicBezTo>
                  <a:cubicBezTo>
                    <a:pt x="4503562" y="34148"/>
                    <a:pt x="4716025" y="13080"/>
                    <a:pt x="4899669" y="0"/>
                  </a:cubicBezTo>
                  <a:cubicBezTo>
                    <a:pt x="5083313" y="-13080"/>
                    <a:pt x="5214474" y="8310"/>
                    <a:pt x="5331315" y="0"/>
                  </a:cubicBezTo>
                  <a:cubicBezTo>
                    <a:pt x="5448156" y="-8310"/>
                    <a:pt x="5660836" y="-16749"/>
                    <a:pt x="5975563" y="0"/>
                  </a:cubicBezTo>
                  <a:cubicBezTo>
                    <a:pt x="6290290" y="16749"/>
                    <a:pt x="6239243" y="21532"/>
                    <a:pt x="6478076" y="0"/>
                  </a:cubicBezTo>
                  <a:cubicBezTo>
                    <a:pt x="6716909" y="-21532"/>
                    <a:pt x="7161716" y="-31083"/>
                    <a:pt x="7405792" y="0"/>
                  </a:cubicBezTo>
                  <a:cubicBezTo>
                    <a:pt x="7570128" y="-3636"/>
                    <a:pt x="7699989" y="173764"/>
                    <a:pt x="7724862" y="319070"/>
                  </a:cubicBezTo>
                  <a:cubicBezTo>
                    <a:pt x="7702650" y="527354"/>
                    <a:pt x="7723456" y="676966"/>
                    <a:pt x="7724862" y="931667"/>
                  </a:cubicBezTo>
                  <a:cubicBezTo>
                    <a:pt x="7726268" y="1186368"/>
                    <a:pt x="7700902" y="1297572"/>
                    <a:pt x="7724862" y="1595313"/>
                  </a:cubicBezTo>
                  <a:cubicBezTo>
                    <a:pt x="7749852" y="1768388"/>
                    <a:pt x="7609468" y="1927597"/>
                    <a:pt x="7405792" y="1914383"/>
                  </a:cubicBezTo>
                  <a:cubicBezTo>
                    <a:pt x="7137469" y="1913063"/>
                    <a:pt x="6948239" y="1887575"/>
                    <a:pt x="6832412" y="1914383"/>
                  </a:cubicBezTo>
                  <a:cubicBezTo>
                    <a:pt x="6716585" y="1941191"/>
                    <a:pt x="6463333" y="1923537"/>
                    <a:pt x="6117297" y="1914383"/>
                  </a:cubicBezTo>
                  <a:cubicBezTo>
                    <a:pt x="5771262" y="1905229"/>
                    <a:pt x="5549703" y="1942897"/>
                    <a:pt x="5402182" y="1914383"/>
                  </a:cubicBezTo>
                  <a:cubicBezTo>
                    <a:pt x="5254661" y="1885869"/>
                    <a:pt x="5014288" y="1894158"/>
                    <a:pt x="4828802" y="1914383"/>
                  </a:cubicBezTo>
                  <a:cubicBezTo>
                    <a:pt x="4643316" y="1934608"/>
                    <a:pt x="4289618" y="1882809"/>
                    <a:pt x="4113688" y="1914383"/>
                  </a:cubicBezTo>
                  <a:cubicBezTo>
                    <a:pt x="3937758" y="1945957"/>
                    <a:pt x="3659538" y="1886811"/>
                    <a:pt x="3398573" y="1914383"/>
                  </a:cubicBezTo>
                  <a:cubicBezTo>
                    <a:pt x="3137608" y="1941955"/>
                    <a:pt x="2958220" y="1900301"/>
                    <a:pt x="2825193" y="1914383"/>
                  </a:cubicBezTo>
                  <a:cubicBezTo>
                    <a:pt x="2692166" y="1928465"/>
                    <a:pt x="2413517" y="1881800"/>
                    <a:pt x="2110078" y="1914383"/>
                  </a:cubicBezTo>
                  <a:cubicBezTo>
                    <a:pt x="1806640" y="1946966"/>
                    <a:pt x="1745224" y="1896075"/>
                    <a:pt x="1465830" y="1914383"/>
                  </a:cubicBezTo>
                  <a:cubicBezTo>
                    <a:pt x="1186436" y="1932691"/>
                    <a:pt x="782296" y="1876945"/>
                    <a:pt x="319070" y="1914383"/>
                  </a:cubicBezTo>
                  <a:cubicBezTo>
                    <a:pt x="165698" y="1904037"/>
                    <a:pt x="-10165" y="1775264"/>
                    <a:pt x="0" y="1595313"/>
                  </a:cubicBezTo>
                  <a:cubicBezTo>
                    <a:pt x="2442" y="1389869"/>
                    <a:pt x="486" y="1211254"/>
                    <a:pt x="0" y="969954"/>
                  </a:cubicBezTo>
                  <a:cubicBezTo>
                    <a:pt x="-486" y="728654"/>
                    <a:pt x="-32493" y="513105"/>
                    <a:pt x="0" y="319070"/>
                  </a:cubicBezTo>
                  <a:close/>
                </a:path>
              </a:pathLst>
            </a:custGeom>
            <a:solidFill>
              <a:srgbClr val="FFFFFF"/>
            </a:solidFill>
            <a:ln w="28575" cap="flat" cmpd="sng" algn="ctr">
              <a:noFill/>
              <a:prstDash val="sys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endParaRPr>
            </a:p>
          </p:txBody>
        </p:sp>
        <p:sp>
          <p:nvSpPr>
            <p:cNvPr id="8" name="Rectangle: Rounded Corners 65"/>
            <p:cNvSpPr/>
            <p:nvPr/>
          </p:nvSpPr>
          <p:spPr>
            <a:xfrm>
              <a:off x="2317626" y="4752423"/>
              <a:ext cx="7724863" cy="1891749"/>
            </a:xfrm>
            <a:custGeom>
              <a:avLst/>
              <a:gdLst>
                <a:gd name="connsiteX0" fmla="*/ 0 w 7724863"/>
                <a:gd name="connsiteY0" fmla="*/ 315298 h 1891749"/>
                <a:gd name="connsiteX1" fmla="*/ 315298 w 7724863"/>
                <a:gd name="connsiteY1" fmla="*/ 0 h 1891749"/>
                <a:gd name="connsiteX2" fmla="*/ 818346 w 7724863"/>
                <a:gd name="connsiteY2" fmla="*/ 0 h 1891749"/>
                <a:gd name="connsiteX3" fmla="*/ 1392337 w 7724863"/>
                <a:gd name="connsiteY3" fmla="*/ 0 h 1891749"/>
                <a:gd name="connsiteX4" fmla="*/ 1966327 w 7724863"/>
                <a:gd name="connsiteY4" fmla="*/ 0 h 1891749"/>
                <a:gd name="connsiteX5" fmla="*/ 2753146 w 7724863"/>
                <a:gd name="connsiteY5" fmla="*/ 0 h 1891749"/>
                <a:gd name="connsiteX6" fmla="*/ 3185251 w 7724863"/>
                <a:gd name="connsiteY6" fmla="*/ 0 h 1891749"/>
                <a:gd name="connsiteX7" fmla="*/ 3688299 w 7724863"/>
                <a:gd name="connsiteY7" fmla="*/ 0 h 1891749"/>
                <a:gd name="connsiteX8" fmla="*/ 4333233 w 7724863"/>
                <a:gd name="connsiteY8" fmla="*/ 0 h 1891749"/>
                <a:gd name="connsiteX9" fmla="*/ 4907224 w 7724863"/>
                <a:gd name="connsiteY9" fmla="*/ 0 h 1891749"/>
                <a:gd name="connsiteX10" fmla="*/ 5339329 w 7724863"/>
                <a:gd name="connsiteY10" fmla="*/ 0 h 1891749"/>
                <a:gd name="connsiteX11" fmla="*/ 5984262 w 7724863"/>
                <a:gd name="connsiteY11" fmla="*/ 0 h 1891749"/>
                <a:gd name="connsiteX12" fmla="*/ 6487310 w 7724863"/>
                <a:gd name="connsiteY12" fmla="*/ 0 h 1891749"/>
                <a:gd name="connsiteX13" fmla="*/ 7409565 w 7724863"/>
                <a:gd name="connsiteY13" fmla="*/ 0 h 1891749"/>
                <a:gd name="connsiteX14" fmla="*/ 7724863 w 7724863"/>
                <a:gd name="connsiteY14" fmla="*/ 315298 h 1891749"/>
                <a:gd name="connsiteX15" fmla="*/ 7724863 w 7724863"/>
                <a:gd name="connsiteY15" fmla="*/ 920651 h 1891749"/>
                <a:gd name="connsiteX16" fmla="*/ 7724863 w 7724863"/>
                <a:gd name="connsiteY16" fmla="*/ 1576451 h 1891749"/>
                <a:gd name="connsiteX17" fmla="*/ 7409565 w 7724863"/>
                <a:gd name="connsiteY17" fmla="*/ 1891749 h 1891749"/>
                <a:gd name="connsiteX18" fmla="*/ 6622746 w 7724863"/>
                <a:gd name="connsiteY18" fmla="*/ 1891749 h 1891749"/>
                <a:gd name="connsiteX19" fmla="*/ 5906870 w 7724863"/>
                <a:gd name="connsiteY19" fmla="*/ 1891749 h 1891749"/>
                <a:gd name="connsiteX20" fmla="*/ 5261937 w 7724863"/>
                <a:gd name="connsiteY20" fmla="*/ 1891749 h 1891749"/>
                <a:gd name="connsiteX21" fmla="*/ 4475118 w 7724863"/>
                <a:gd name="connsiteY21" fmla="*/ 1891749 h 1891749"/>
                <a:gd name="connsiteX22" fmla="*/ 3972070 w 7724863"/>
                <a:gd name="connsiteY22" fmla="*/ 1891749 h 1891749"/>
                <a:gd name="connsiteX23" fmla="*/ 3327137 w 7724863"/>
                <a:gd name="connsiteY23" fmla="*/ 1891749 h 1891749"/>
                <a:gd name="connsiteX24" fmla="*/ 2540318 w 7724863"/>
                <a:gd name="connsiteY24" fmla="*/ 1891749 h 1891749"/>
                <a:gd name="connsiteX25" fmla="*/ 1753499 w 7724863"/>
                <a:gd name="connsiteY25" fmla="*/ 1891749 h 1891749"/>
                <a:gd name="connsiteX26" fmla="*/ 1108566 w 7724863"/>
                <a:gd name="connsiteY26" fmla="*/ 1891749 h 1891749"/>
                <a:gd name="connsiteX27" fmla="*/ 315298 w 7724863"/>
                <a:gd name="connsiteY27" fmla="*/ 1891749 h 1891749"/>
                <a:gd name="connsiteX28" fmla="*/ 0 w 7724863"/>
                <a:gd name="connsiteY28" fmla="*/ 1576451 h 1891749"/>
                <a:gd name="connsiteX29" fmla="*/ 0 w 7724863"/>
                <a:gd name="connsiteY29" fmla="*/ 983709 h 1891749"/>
                <a:gd name="connsiteX30" fmla="*/ 0 w 7724863"/>
                <a:gd name="connsiteY30" fmla="*/ 315298 h 1891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7724863" h="1891749" fill="none" extrusionOk="0">
                  <a:moveTo>
                    <a:pt x="0" y="315298"/>
                  </a:moveTo>
                  <a:cubicBezTo>
                    <a:pt x="-14797" y="141951"/>
                    <a:pt x="130281" y="-2434"/>
                    <a:pt x="315298" y="0"/>
                  </a:cubicBezTo>
                  <a:cubicBezTo>
                    <a:pt x="463744" y="-19391"/>
                    <a:pt x="580090" y="-22483"/>
                    <a:pt x="818346" y="0"/>
                  </a:cubicBezTo>
                  <a:cubicBezTo>
                    <a:pt x="1056602" y="22483"/>
                    <a:pt x="1136407" y="-186"/>
                    <a:pt x="1392337" y="0"/>
                  </a:cubicBezTo>
                  <a:cubicBezTo>
                    <a:pt x="1648267" y="186"/>
                    <a:pt x="1686620" y="-1006"/>
                    <a:pt x="1966327" y="0"/>
                  </a:cubicBezTo>
                  <a:cubicBezTo>
                    <a:pt x="2246034" y="1006"/>
                    <a:pt x="2590414" y="-17617"/>
                    <a:pt x="2753146" y="0"/>
                  </a:cubicBezTo>
                  <a:cubicBezTo>
                    <a:pt x="2915878" y="17617"/>
                    <a:pt x="3035406" y="-19567"/>
                    <a:pt x="3185251" y="0"/>
                  </a:cubicBezTo>
                  <a:cubicBezTo>
                    <a:pt x="3335097" y="19567"/>
                    <a:pt x="3582608" y="20989"/>
                    <a:pt x="3688299" y="0"/>
                  </a:cubicBezTo>
                  <a:cubicBezTo>
                    <a:pt x="3793990" y="-20989"/>
                    <a:pt x="4040872" y="22707"/>
                    <a:pt x="4333233" y="0"/>
                  </a:cubicBezTo>
                  <a:cubicBezTo>
                    <a:pt x="4625594" y="-22707"/>
                    <a:pt x="4659147" y="23789"/>
                    <a:pt x="4907224" y="0"/>
                  </a:cubicBezTo>
                  <a:cubicBezTo>
                    <a:pt x="5155301" y="-23789"/>
                    <a:pt x="5195798" y="-5091"/>
                    <a:pt x="5339329" y="0"/>
                  </a:cubicBezTo>
                  <a:cubicBezTo>
                    <a:pt x="5482861" y="5091"/>
                    <a:pt x="5739408" y="-14996"/>
                    <a:pt x="5984262" y="0"/>
                  </a:cubicBezTo>
                  <a:cubicBezTo>
                    <a:pt x="6229116" y="14996"/>
                    <a:pt x="6274592" y="-16699"/>
                    <a:pt x="6487310" y="0"/>
                  </a:cubicBezTo>
                  <a:cubicBezTo>
                    <a:pt x="6700028" y="16699"/>
                    <a:pt x="7029216" y="-17700"/>
                    <a:pt x="7409565" y="0"/>
                  </a:cubicBezTo>
                  <a:cubicBezTo>
                    <a:pt x="7575158" y="34778"/>
                    <a:pt x="7742806" y="128573"/>
                    <a:pt x="7724863" y="315298"/>
                  </a:cubicBezTo>
                  <a:cubicBezTo>
                    <a:pt x="7754547" y="439863"/>
                    <a:pt x="7740072" y="759637"/>
                    <a:pt x="7724863" y="920651"/>
                  </a:cubicBezTo>
                  <a:cubicBezTo>
                    <a:pt x="7709654" y="1081665"/>
                    <a:pt x="7704628" y="1303549"/>
                    <a:pt x="7724863" y="1576451"/>
                  </a:cubicBezTo>
                  <a:cubicBezTo>
                    <a:pt x="7734654" y="1762263"/>
                    <a:pt x="7557835" y="1874865"/>
                    <a:pt x="7409565" y="1891749"/>
                  </a:cubicBezTo>
                  <a:cubicBezTo>
                    <a:pt x="7089490" y="1896716"/>
                    <a:pt x="6810974" y="1887568"/>
                    <a:pt x="6622746" y="1891749"/>
                  </a:cubicBezTo>
                  <a:cubicBezTo>
                    <a:pt x="6434518" y="1895930"/>
                    <a:pt x="6178097" y="1903380"/>
                    <a:pt x="5906870" y="1891749"/>
                  </a:cubicBezTo>
                  <a:cubicBezTo>
                    <a:pt x="5635643" y="1880118"/>
                    <a:pt x="5459994" y="1910842"/>
                    <a:pt x="5261937" y="1891749"/>
                  </a:cubicBezTo>
                  <a:cubicBezTo>
                    <a:pt x="5063880" y="1872656"/>
                    <a:pt x="4765153" y="1904927"/>
                    <a:pt x="4475118" y="1891749"/>
                  </a:cubicBezTo>
                  <a:cubicBezTo>
                    <a:pt x="4185083" y="1878571"/>
                    <a:pt x="4152204" y="1895642"/>
                    <a:pt x="3972070" y="1891749"/>
                  </a:cubicBezTo>
                  <a:cubicBezTo>
                    <a:pt x="3791936" y="1887856"/>
                    <a:pt x="3508183" y="1908199"/>
                    <a:pt x="3327137" y="1891749"/>
                  </a:cubicBezTo>
                  <a:cubicBezTo>
                    <a:pt x="3146091" y="1875299"/>
                    <a:pt x="2839956" y="1926582"/>
                    <a:pt x="2540318" y="1891749"/>
                  </a:cubicBezTo>
                  <a:cubicBezTo>
                    <a:pt x="2240680" y="1856916"/>
                    <a:pt x="2073685" y="1872656"/>
                    <a:pt x="1753499" y="1891749"/>
                  </a:cubicBezTo>
                  <a:cubicBezTo>
                    <a:pt x="1433313" y="1910842"/>
                    <a:pt x="1324189" y="1904221"/>
                    <a:pt x="1108566" y="1891749"/>
                  </a:cubicBezTo>
                  <a:cubicBezTo>
                    <a:pt x="892943" y="1879277"/>
                    <a:pt x="700878" y="1916030"/>
                    <a:pt x="315298" y="1891749"/>
                  </a:cubicBezTo>
                  <a:cubicBezTo>
                    <a:pt x="134249" y="1894045"/>
                    <a:pt x="-10737" y="1754778"/>
                    <a:pt x="0" y="1576451"/>
                  </a:cubicBezTo>
                  <a:cubicBezTo>
                    <a:pt x="8397" y="1297110"/>
                    <a:pt x="19891" y="1166058"/>
                    <a:pt x="0" y="983709"/>
                  </a:cubicBezTo>
                  <a:cubicBezTo>
                    <a:pt x="-19891" y="801360"/>
                    <a:pt x="-3538" y="481075"/>
                    <a:pt x="0" y="315298"/>
                  </a:cubicBezTo>
                  <a:close/>
                </a:path>
                <a:path w="7724863" h="1891749" stroke="0" extrusionOk="0">
                  <a:moveTo>
                    <a:pt x="0" y="315298"/>
                  </a:moveTo>
                  <a:cubicBezTo>
                    <a:pt x="32285" y="160917"/>
                    <a:pt x="176451" y="-6369"/>
                    <a:pt x="315298" y="0"/>
                  </a:cubicBezTo>
                  <a:cubicBezTo>
                    <a:pt x="474964" y="-19014"/>
                    <a:pt x="640577" y="-15310"/>
                    <a:pt x="747403" y="0"/>
                  </a:cubicBezTo>
                  <a:cubicBezTo>
                    <a:pt x="854230" y="15310"/>
                    <a:pt x="1127572" y="19373"/>
                    <a:pt x="1250451" y="0"/>
                  </a:cubicBezTo>
                  <a:cubicBezTo>
                    <a:pt x="1373330" y="-19373"/>
                    <a:pt x="1681318" y="12056"/>
                    <a:pt x="2037270" y="0"/>
                  </a:cubicBezTo>
                  <a:cubicBezTo>
                    <a:pt x="2393222" y="-12056"/>
                    <a:pt x="2463817" y="-29896"/>
                    <a:pt x="2753146" y="0"/>
                  </a:cubicBezTo>
                  <a:cubicBezTo>
                    <a:pt x="3042475" y="29896"/>
                    <a:pt x="3255337" y="2124"/>
                    <a:pt x="3539965" y="0"/>
                  </a:cubicBezTo>
                  <a:cubicBezTo>
                    <a:pt x="3824593" y="-2124"/>
                    <a:pt x="4157179" y="-36265"/>
                    <a:pt x="4326784" y="0"/>
                  </a:cubicBezTo>
                  <a:cubicBezTo>
                    <a:pt x="4496389" y="36265"/>
                    <a:pt x="4657586" y="6348"/>
                    <a:pt x="4900774" y="0"/>
                  </a:cubicBezTo>
                  <a:cubicBezTo>
                    <a:pt x="5143962" y="-6348"/>
                    <a:pt x="5163462" y="-18812"/>
                    <a:pt x="5332880" y="0"/>
                  </a:cubicBezTo>
                  <a:cubicBezTo>
                    <a:pt x="5502298" y="18812"/>
                    <a:pt x="5806436" y="-6084"/>
                    <a:pt x="5977813" y="0"/>
                  </a:cubicBezTo>
                  <a:cubicBezTo>
                    <a:pt x="6149190" y="6084"/>
                    <a:pt x="6253247" y="22411"/>
                    <a:pt x="6480861" y="0"/>
                  </a:cubicBezTo>
                  <a:cubicBezTo>
                    <a:pt x="6708475" y="-22411"/>
                    <a:pt x="7161092" y="-29531"/>
                    <a:pt x="7409565" y="0"/>
                  </a:cubicBezTo>
                  <a:cubicBezTo>
                    <a:pt x="7571273" y="-3803"/>
                    <a:pt x="7700212" y="171799"/>
                    <a:pt x="7724863" y="315298"/>
                  </a:cubicBezTo>
                  <a:cubicBezTo>
                    <a:pt x="7711765" y="597506"/>
                    <a:pt x="7699886" y="753333"/>
                    <a:pt x="7724863" y="920651"/>
                  </a:cubicBezTo>
                  <a:cubicBezTo>
                    <a:pt x="7749840" y="1087969"/>
                    <a:pt x="7708755" y="1301463"/>
                    <a:pt x="7724863" y="1576451"/>
                  </a:cubicBezTo>
                  <a:cubicBezTo>
                    <a:pt x="7755754" y="1746701"/>
                    <a:pt x="7605538" y="1902258"/>
                    <a:pt x="7409565" y="1891749"/>
                  </a:cubicBezTo>
                  <a:cubicBezTo>
                    <a:pt x="7252018" y="1870296"/>
                    <a:pt x="6996721" y="1917334"/>
                    <a:pt x="6835574" y="1891749"/>
                  </a:cubicBezTo>
                  <a:cubicBezTo>
                    <a:pt x="6674427" y="1866164"/>
                    <a:pt x="6386799" y="1857090"/>
                    <a:pt x="6119698" y="1891749"/>
                  </a:cubicBezTo>
                  <a:cubicBezTo>
                    <a:pt x="5852597" y="1926408"/>
                    <a:pt x="5563766" y="1917816"/>
                    <a:pt x="5403822" y="1891749"/>
                  </a:cubicBezTo>
                  <a:cubicBezTo>
                    <a:pt x="5243878" y="1865682"/>
                    <a:pt x="5044424" y="1873083"/>
                    <a:pt x="4829832" y="1891749"/>
                  </a:cubicBezTo>
                  <a:cubicBezTo>
                    <a:pt x="4615240" y="1910416"/>
                    <a:pt x="4409221" y="1890158"/>
                    <a:pt x="4113956" y="1891749"/>
                  </a:cubicBezTo>
                  <a:cubicBezTo>
                    <a:pt x="3818691" y="1893340"/>
                    <a:pt x="3647421" y="1918168"/>
                    <a:pt x="3398079" y="1891749"/>
                  </a:cubicBezTo>
                  <a:cubicBezTo>
                    <a:pt x="3148737" y="1865330"/>
                    <a:pt x="2956917" y="1883929"/>
                    <a:pt x="2824089" y="1891749"/>
                  </a:cubicBezTo>
                  <a:cubicBezTo>
                    <a:pt x="2691261" y="1899570"/>
                    <a:pt x="2333173" y="1885231"/>
                    <a:pt x="2108213" y="1891749"/>
                  </a:cubicBezTo>
                  <a:cubicBezTo>
                    <a:pt x="1883253" y="1898267"/>
                    <a:pt x="1629386" y="1876492"/>
                    <a:pt x="1463279" y="1891749"/>
                  </a:cubicBezTo>
                  <a:cubicBezTo>
                    <a:pt x="1297172" y="1907006"/>
                    <a:pt x="819207" y="1887172"/>
                    <a:pt x="315298" y="1891749"/>
                  </a:cubicBezTo>
                  <a:cubicBezTo>
                    <a:pt x="166344" y="1880346"/>
                    <a:pt x="-9696" y="1754147"/>
                    <a:pt x="0" y="1576451"/>
                  </a:cubicBezTo>
                  <a:cubicBezTo>
                    <a:pt x="5577" y="1436239"/>
                    <a:pt x="-27651" y="1158990"/>
                    <a:pt x="0" y="958486"/>
                  </a:cubicBezTo>
                  <a:cubicBezTo>
                    <a:pt x="27651" y="757983"/>
                    <a:pt x="-24594" y="544205"/>
                    <a:pt x="0" y="315298"/>
                  </a:cubicBezTo>
                  <a:close/>
                </a:path>
              </a:pathLst>
            </a:cu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Microsoft YaHei" panose="020B0503020204020204" charset="-122"/>
                <a:cs typeface="+mn-cs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921000" y="521687"/>
            <a:ext cx="79247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ính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37 863 : 9 = ?</a:t>
            </a:r>
            <a:endParaRPr kumimoji="0" lang="vi-V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2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2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460515" y="1168687"/>
            <a:ext cx="609600" cy="609600"/>
          </a:xfrm>
          <a:prstGeom prst="rect">
            <a:avLst/>
          </a:prstGeom>
        </p:spPr>
      </p:pic>
      <p:pic>
        <p:nvPicPr>
          <p:cNvPr id="24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93" t="33855" r="30943" b="36182"/>
          <a:stretch>
            <a:fillRect/>
          </a:stretch>
        </p:blipFill>
        <p:spPr>
          <a:xfrm rot="20524786">
            <a:off x="1669593" y="351125"/>
            <a:ext cx="1115873" cy="1538325"/>
          </a:xfrm>
          <a:custGeom>
            <a:avLst/>
            <a:gdLst/>
            <a:ahLst/>
            <a:cxnLst/>
            <a:rect l="l" t="t" r="r" b="b"/>
            <a:pathLst>
              <a:path w="836905" h="1153744">
                <a:moveTo>
                  <a:pt x="425653" y="176022"/>
                </a:moveTo>
                <a:cubicBezTo>
                  <a:pt x="397916" y="176022"/>
                  <a:pt x="350444" y="220827"/>
                  <a:pt x="283235" y="310438"/>
                </a:cubicBezTo>
                <a:cubicBezTo>
                  <a:pt x="216027" y="400050"/>
                  <a:pt x="182423" y="460324"/>
                  <a:pt x="182423" y="491261"/>
                </a:cubicBezTo>
                <a:cubicBezTo>
                  <a:pt x="182423" y="510463"/>
                  <a:pt x="222428" y="520065"/>
                  <a:pt x="302438" y="520065"/>
                </a:cubicBezTo>
                <a:lnTo>
                  <a:pt x="345643" y="520065"/>
                </a:lnTo>
                <a:cubicBezTo>
                  <a:pt x="376580" y="520065"/>
                  <a:pt x="402717" y="495528"/>
                  <a:pt x="424053" y="446455"/>
                </a:cubicBezTo>
                <a:cubicBezTo>
                  <a:pt x="428320" y="434721"/>
                  <a:pt x="441122" y="396316"/>
                  <a:pt x="462458" y="331241"/>
                </a:cubicBezTo>
                <a:cubicBezTo>
                  <a:pt x="464591" y="324840"/>
                  <a:pt x="465658" y="313639"/>
                  <a:pt x="465658" y="297637"/>
                </a:cubicBezTo>
                <a:cubicBezTo>
                  <a:pt x="465658" y="216560"/>
                  <a:pt x="452323" y="176022"/>
                  <a:pt x="425653" y="176022"/>
                </a:cubicBezTo>
                <a:close/>
                <a:moveTo>
                  <a:pt x="524866" y="0"/>
                </a:moveTo>
                <a:cubicBezTo>
                  <a:pt x="661416" y="0"/>
                  <a:pt x="729691" y="112172"/>
                  <a:pt x="729691" y="336517"/>
                </a:cubicBezTo>
                <a:cubicBezTo>
                  <a:pt x="729691" y="354669"/>
                  <a:pt x="728891" y="382439"/>
                  <a:pt x="727291" y="419827"/>
                </a:cubicBezTo>
                <a:cubicBezTo>
                  <a:pt x="725691" y="457215"/>
                  <a:pt x="724891" y="484994"/>
                  <a:pt x="724891" y="503162"/>
                </a:cubicBezTo>
                <a:cubicBezTo>
                  <a:pt x="724891" y="597174"/>
                  <a:pt x="725957" y="659665"/>
                  <a:pt x="728091" y="690636"/>
                </a:cubicBezTo>
                <a:cubicBezTo>
                  <a:pt x="734492" y="777180"/>
                  <a:pt x="748360" y="835404"/>
                  <a:pt x="769696" y="865308"/>
                </a:cubicBezTo>
                <a:lnTo>
                  <a:pt x="811301" y="910163"/>
                </a:lnTo>
                <a:cubicBezTo>
                  <a:pt x="828370" y="929399"/>
                  <a:pt x="836905" y="947568"/>
                  <a:pt x="836905" y="964670"/>
                </a:cubicBezTo>
                <a:cubicBezTo>
                  <a:pt x="836905" y="1049064"/>
                  <a:pt x="812368" y="1103546"/>
                  <a:pt x="763295" y="1128116"/>
                </a:cubicBezTo>
                <a:cubicBezTo>
                  <a:pt x="733425" y="1143067"/>
                  <a:pt x="672084" y="1150543"/>
                  <a:pt x="579272" y="1150543"/>
                </a:cubicBezTo>
                <a:cubicBezTo>
                  <a:pt x="565404" y="1150543"/>
                  <a:pt x="544068" y="1151077"/>
                  <a:pt x="515264" y="1152144"/>
                </a:cubicBezTo>
                <a:cubicBezTo>
                  <a:pt x="486461" y="1153210"/>
                  <a:pt x="465125" y="1153744"/>
                  <a:pt x="451256" y="1153744"/>
                </a:cubicBezTo>
                <a:cubicBezTo>
                  <a:pt x="373380" y="1153744"/>
                  <a:pt x="315239" y="1143592"/>
                  <a:pt x="276835" y="1123290"/>
                </a:cubicBezTo>
                <a:cubicBezTo>
                  <a:pt x="224561" y="1095520"/>
                  <a:pt x="198425" y="1046380"/>
                  <a:pt x="198425" y="975872"/>
                </a:cubicBezTo>
                <a:cubicBezTo>
                  <a:pt x="198425" y="958786"/>
                  <a:pt x="220828" y="927541"/>
                  <a:pt x="265633" y="882135"/>
                </a:cubicBezTo>
                <a:cubicBezTo>
                  <a:pt x="310439" y="836729"/>
                  <a:pt x="332842" y="801208"/>
                  <a:pt x="332842" y="775571"/>
                </a:cubicBezTo>
                <a:cubicBezTo>
                  <a:pt x="332842" y="736050"/>
                  <a:pt x="300304" y="708271"/>
                  <a:pt x="235229" y="692236"/>
                </a:cubicBezTo>
                <a:cubicBezTo>
                  <a:pt x="185090" y="685835"/>
                  <a:pt x="135484" y="678893"/>
                  <a:pt x="86411" y="671408"/>
                </a:cubicBezTo>
                <a:cubicBezTo>
                  <a:pt x="28804" y="652189"/>
                  <a:pt x="0" y="609992"/>
                  <a:pt x="0" y="544818"/>
                </a:cubicBezTo>
                <a:cubicBezTo>
                  <a:pt x="0" y="452956"/>
                  <a:pt x="64808" y="339188"/>
                  <a:pt x="194424" y="203513"/>
                </a:cubicBezTo>
                <a:cubicBezTo>
                  <a:pt x="324040" y="67837"/>
                  <a:pt x="434188" y="0"/>
                  <a:pt x="524866" y="0"/>
                </a:cubicBezTo>
                <a:close/>
              </a:path>
            </a:pathLst>
          </a:cu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46383" y="2168484"/>
            <a:ext cx="5090793" cy="5090793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4875113" y="3110165"/>
            <a:ext cx="4878485" cy="1050607"/>
            <a:chOff x="3656335" y="2332624"/>
            <a:chExt cx="3658864" cy="787955"/>
          </a:xfrm>
        </p:grpSpPr>
        <p:grpSp>
          <p:nvGrpSpPr>
            <p:cNvPr id="27" name="Group 26"/>
            <p:cNvGrpSpPr/>
            <p:nvPr/>
          </p:nvGrpSpPr>
          <p:grpSpPr>
            <a:xfrm>
              <a:off x="3886200" y="2409368"/>
              <a:ext cx="3428999" cy="668956"/>
              <a:chOff x="3733801" y="2677997"/>
              <a:chExt cx="2123147" cy="668956"/>
            </a:xfrm>
          </p:grpSpPr>
          <p:sp>
            <p:nvSpPr>
              <p:cNvPr id="31" name="Rounded Rectangle 30"/>
              <p:cNvSpPr/>
              <p:nvPr/>
            </p:nvSpPr>
            <p:spPr>
              <a:xfrm>
                <a:off x="3733801" y="2677997"/>
                <a:ext cx="2123147" cy="668956"/>
              </a:xfrm>
              <a:prstGeom prst="roundRect">
                <a:avLst/>
              </a:prstGeom>
              <a:solidFill>
                <a:srgbClr val="00B050"/>
              </a:solidFill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535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3886200" y="2677997"/>
                <a:ext cx="1828800" cy="5770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 209</a:t>
                </a:r>
                <a:endParaRPr kumimoji="0" lang="vi-VN" altLang="en-US" sz="4265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3656335" y="2332624"/>
              <a:ext cx="850603" cy="787955"/>
              <a:chOff x="3718763" y="2236763"/>
              <a:chExt cx="1066800" cy="990600"/>
            </a:xfrm>
          </p:grpSpPr>
          <p:sp>
            <p:nvSpPr>
              <p:cNvPr id="29" name="Oval 28"/>
              <p:cNvSpPr/>
              <p:nvPr/>
            </p:nvSpPr>
            <p:spPr>
              <a:xfrm>
                <a:off x="3718763" y="2236763"/>
                <a:ext cx="1066800" cy="990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30" name="Picture 29"/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29" t="19804" r="15950" b="29312"/>
              <a:stretch>
                <a:fillRect/>
              </a:stretch>
            </p:blipFill>
            <p:spPr>
              <a:xfrm>
                <a:off x="3941569" y="2386859"/>
                <a:ext cx="594360" cy="690407"/>
              </a:xfrm>
              <a:custGeom>
                <a:avLst/>
                <a:gdLst/>
                <a:ahLst/>
                <a:cxnLst/>
                <a:rect l="l" t="t" r="r" b="b"/>
                <a:pathLst>
                  <a:path w="1122880" h="1304335">
                    <a:moveTo>
                      <a:pt x="317723" y="730442"/>
                    </a:moveTo>
                    <a:cubicBezTo>
                      <a:pt x="283567" y="787369"/>
                      <a:pt x="253206" y="847379"/>
                      <a:pt x="226640" y="910473"/>
                    </a:cubicBezTo>
                    <a:cubicBezTo>
                      <a:pt x="200074" y="973566"/>
                      <a:pt x="177303" y="1039981"/>
                      <a:pt x="158328" y="1109716"/>
                    </a:cubicBezTo>
                    <a:lnTo>
                      <a:pt x="223793" y="1137468"/>
                    </a:lnTo>
                    <a:cubicBezTo>
                      <a:pt x="233281" y="1072477"/>
                      <a:pt x="248106" y="1008790"/>
                      <a:pt x="268268" y="946408"/>
                    </a:cubicBezTo>
                    <a:cubicBezTo>
                      <a:pt x="288429" y="884026"/>
                      <a:pt x="313453" y="822948"/>
                      <a:pt x="343340" y="763175"/>
                    </a:cubicBezTo>
                    <a:close/>
                    <a:moveTo>
                      <a:pt x="828462" y="715854"/>
                    </a:moveTo>
                    <a:lnTo>
                      <a:pt x="445808" y="810495"/>
                    </a:lnTo>
                    <a:lnTo>
                      <a:pt x="423037" y="868133"/>
                    </a:lnTo>
                    <a:lnTo>
                      <a:pt x="869690" y="839670"/>
                    </a:lnTo>
                    <a:close/>
                    <a:moveTo>
                      <a:pt x="665687" y="147298"/>
                    </a:moveTo>
                    <a:lnTo>
                      <a:pt x="482099" y="698065"/>
                    </a:lnTo>
                    <a:lnTo>
                      <a:pt x="799321" y="625483"/>
                    </a:lnTo>
                    <a:close/>
                    <a:moveTo>
                      <a:pt x="734000" y="0"/>
                    </a:moveTo>
                    <a:lnTo>
                      <a:pt x="1122880" y="1195106"/>
                    </a:lnTo>
                    <a:lnTo>
                      <a:pt x="996930" y="1224637"/>
                    </a:lnTo>
                    <a:lnTo>
                      <a:pt x="911629" y="964909"/>
                    </a:lnTo>
                    <a:lnTo>
                      <a:pt x="401690" y="957793"/>
                    </a:lnTo>
                    <a:lnTo>
                      <a:pt x="274316" y="1304335"/>
                    </a:lnTo>
                    <a:lnTo>
                      <a:pt x="0" y="1115409"/>
                    </a:lnTo>
                    <a:lnTo>
                      <a:pt x="536179" y="17078"/>
                    </a:lnTo>
                    <a:close/>
                  </a:path>
                </a:pathLst>
              </a:custGeom>
            </p:spPr>
          </p:pic>
        </p:grpSp>
      </p:grpSp>
      <p:grpSp>
        <p:nvGrpSpPr>
          <p:cNvPr id="33" name="Group 32"/>
          <p:cNvGrpSpPr/>
          <p:nvPr/>
        </p:nvGrpSpPr>
        <p:grpSpPr>
          <a:xfrm>
            <a:off x="4874788" y="4303368"/>
            <a:ext cx="4878811" cy="1034585"/>
            <a:chOff x="3656091" y="3227526"/>
            <a:chExt cx="3659108" cy="775939"/>
          </a:xfrm>
        </p:grpSpPr>
        <p:grpSp>
          <p:nvGrpSpPr>
            <p:cNvPr id="34" name="Group 33"/>
            <p:cNvGrpSpPr/>
            <p:nvPr/>
          </p:nvGrpSpPr>
          <p:grpSpPr>
            <a:xfrm>
              <a:off x="3892157" y="3272769"/>
              <a:ext cx="3423042" cy="668956"/>
              <a:chOff x="3733800" y="3473177"/>
              <a:chExt cx="2123147" cy="668956"/>
            </a:xfrm>
          </p:grpSpPr>
          <p:sp>
            <p:nvSpPr>
              <p:cNvPr id="38" name="Rounded Rectangle 37"/>
              <p:cNvSpPr/>
              <p:nvPr/>
            </p:nvSpPr>
            <p:spPr>
              <a:xfrm>
                <a:off x="3733800" y="3473177"/>
                <a:ext cx="2123147" cy="668956"/>
              </a:xfrm>
              <a:prstGeom prst="roundRect">
                <a:avLst/>
              </a:prstGeom>
              <a:solidFill>
                <a:srgbClr val="FF3300"/>
              </a:solidFill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535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3886200" y="3510975"/>
                <a:ext cx="1828800" cy="577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 208</a:t>
                </a:r>
                <a:endParaRPr kumimoji="0" lang="vi-VN" altLang="en-US" sz="4265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3656091" y="3227526"/>
              <a:ext cx="847806" cy="775939"/>
              <a:chOff x="2438400" y="895350"/>
              <a:chExt cx="2220938" cy="2149029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2438400" y="895350"/>
                <a:ext cx="2220938" cy="214902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609" t="24129" r="28436" b="46951"/>
              <a:stretch>
                <a:fillRect/>
              </a:stretch>
            </p:blipFill>
            <p:spPr>
              <a:xfrm rot="903374">
                <a:off x="3200400" y="1200150"/>
                <a:ext cx="935231" cy="1413292"/>
              </a:xfrm>
              <a:custGeom>
                <a:avLst/>
                <a:gdLst/>
                <a:ahLst/>
                <a:cxnLst/>
                <a:rect l="l" t="t" r="r" b="b"/>
                <a:pathLst>
                  <a:path w="633394" h="957165">
                    <a:moveTo>
                      <a:pt x="363766" y="826840"/>
                    </a:moveTo>
                    <a:cubicBezTo>
                      <a:pt x="351069" y="826840"/>
                      <a:pt x="341456" y="830105"/>
                      <a:pt x="334926" y="836635"/>
                    </a:cubicBezTo>
                    <a:cubicBezTo>
                      <a:pt x="328396" y="843165"/>
                      <a:pt x="325131" y="852778"/>
                      <a:pt x="325131" y="865475"/>
                    </a:cubicBezTo>
                    <a:cubicBezTo>
                      <a:pt x="325131" y="878535"/>
                      <a:pt x="328396" y="888329"/>
                      <a:pt x="334926" y="894859"/>
                    </a:cubicBezTo>
                    <a:cubicBezTo>
                      <a:pt x="341456" y="901389"/>
                      <a:pt x="351069" y="904654"/>
                      <a:pt x="363766" y="904654"/>
                    </a:cubicBezTo>
                    <a:cubicBezTo>
                      <a:pt x="376826" y="904654"/>
                      <a:pt x="386620" y="901389"/>
                      <a:pt x="393150" y="894859"/>
                    </a:cubicBezTo>
                    <a:cubicBezTo>
                      <a:pt x="399680" y="888329"/>
                      <a:pt x="402945" y="878535"/>
                      <a:pt x="402945" y="865475"/>
                    </a:cubicBezTo>
                    <a:cubicBezTo>
                      <a:pt x="402945" y="852778"/>
                      <a:pt x="399680" y="843165"/>
                      <a:pt x="393150" y="836635"/>
                    </a:cubicBezTo>
                    <a:cubicBezTo>
                      <a:pt x="386620" y="830105"/>
                      <a:pt x="376826" y="826840"/>
                      <a:pt x="363766" y="826840"/>
                    </a:cubicBezTo>
                    <a:close/>
                    <a:moveTo>
                      <a:pt x="474773" y="732702"/>
                    </a:moveTo>
                    <a:cubicBezTo>
                      <a:pt x="460625" y="732702"/>
                      <a:pt x="448744" y="737599"/>
                      <a:pt x="439131" y="747394"/>
                    </a:cubicBezTo>
                    <a:cubicBezTo>
                      <a:pt x="429518" y="757189"/>
                      <a:pt x="424711" y="768797"/>
                      <a:pt x="424711" y="782220"/>
                    </a:cubicBezTo>
                    <a:cubicBezTo>
                      <a:pt x="424711" y="796368"/>
                      <a:pt x="429518" y="808248"/>
                      <a:pt x="439131" y="817862"/>
                    </a:cubicBezTo>
                    <a:cubicBezTo>
                      <a:pt x="448744" y="827475"/>
                      <a:pt x="460625" y="832282"/>
                      <a:pt x="474773" y="832282"/>
                    </a:cubicBezTo>
                    <a:cubicBezTo>
                      <a:pt x="488921" y="832282"/>
                      <a:pt x="500802" y="827475"/>
                      <a:pt x="510415" y="817862"/>
                    </a:cubicBezTo>
                    <a:cubicBezTo>
                      <a:pt x="520028" y="808248"/>
                      <a:pt x="524835" y="796368"/>
                      <a:pt x="524835" y="782220"/>
                    </a:cubicBezTo>
                    <a:cubicBezTo>
                      <a:pt x="524835" y="768797"/>
                      <a:pt x="520028" y="757189"/>
                      <a:pt x="510415" y="747394"/>
                    </a:cubicBezTo>
                    <a:cubicBezTo>
                      <a:pt x="500802" y="737599"/>
                      <a:pt x="488921" y="732702"/>
                      <a:pt x="474773" y="732702"/>
                    </a:cubicBezTo>
                    <a:close/>
                    <a:moveTo>
                      <a:pt x="526468" y="616253"/>
                    </a:moveTo>
                    <a:cubicBezTo>
                      <a:pt x="513408" y="616253"/>
                      <a:pt x="503613" y="619518"/>
                      <a:pt x="497083" y="626048"/>
                    </a:cubicBezTo>
                    <a:cubicBezTo>
                      <a:pt x="490554" y="632578"/>
                      <a:pt x="487289" y="642191"/>
                      <a:pt x="487289" y="654888"/>
                    </a:cubicBezTo>
                    <a:cubicBezTo>
                      <a:pt x="487289" y="667948"/>
                      <a:pt x="490554" y="677652"/>
                      <a:pt x="497083" y="684000"/>
                    </a:cubicBezTo>
                    <a:cubicBezTo>
                      <a:pt x="503613" y="690349"/>
                      <a:pt x="513408" y="693523"/>
                      <a:pt x="526468" y="693523"/>
                    </a:cubicBezTo>
                    <a:cubicBezTo>
                      <a:pt x="539527" y="693523"/>
                      <a:pt x="549231" y="690349"/>
                      <a:pt x="555580" y="684000"/>
                    </a:cubicBezTo>
                    <a:cubicBezTo>
                      <a:pt x="561928" y="677652"/>
                      <a:pt x="565102" y="667948"/>
                      <a:pt x="565102" y="654888"/>
                    </a:cubicBezTo>
                    <a:cubicBezTo>
                      <a:pt x="565102" y="642191"/>
                      <a:pt x="561928" y="632578"/>
                      <a:pt x="555580" y="626048"/>
                    </a:cubicBezTo>
                    <a:cubicBezTo>
                      <a:pt x="549231" y="619518"/>
                      <a:pt x="539527" y="616253"/>
                      <a:pt x="526468" y="616253"/>
                    </a:cubicBezTo>
                    <a:close/>
                    <a:moveTo>
                      <a:pt x="316969" y="509055"/>
                    </a:moveTo>
                    <a:lnTo>
                      <a:pt x="363766" y="535174"/>
                    </a:lnTo>
                    <a:cubicBezTo>
                      <a:pt x="330748" y="574393"/>
                      <a:pt x="300974" y="615247"/>
                      <a:pt x="274444" y="657736"/>
                    </a:cubicBezTo>
                    <a:cubicBezTo>
                      <a:pt x="247914" y="700225"/>
                      <a:pt x="224471" y="744350"/>
                      <a:pt x="204117" y="790110"/>
                    </a:cubicBezTo>
                    <a:lnTo>
                      <a:pt x="171952" y="791198"/>
                    </a:lnTo>
                    <a:cubicBezTo>
                      <a:pt x="188673" y="743262"/>
                      <a:pt x="209119" y="695779"/>
                      <a:pt x="233288" y="648749"/>
                    </a:cubicBezTo>
                    <a:cubicBezTo>
                      <a:pt x="257458" y="601720"/>
                      <a:pt x="285351" y="555155"/>
                      <a:pt x="316969" y="509055"/>
                    </a:cubicBezTo>
                    <a:close/>
                    <a:moveTo>
                      <a:pt x="369335" y="411277"/>
                    </a:moveTo>
                    <a:cubicBezTo>
                      <a:pt x="340263" y="437062"/>
                      <a:pt x="308279" y="458488"/>
                      <a:pt x="273386" y="475555"/>
                    </a:cubicBezTo>
                    <a:cubicBezTo>
                      <a:pt x="238492" y="492623"/>
                      <a:pt x="200509" y="505149"/>
                      <a:pt x="159437" y="513136"/>
                    </a:cubicBezTo>
                    <a:lnTo>
                      <a:pt x="127332" y="859217"/>
                    </a:lnTo>
                    <a:cubicBezTo>
                      <a:pt x="169124" y="857766"/>
                      <a:pt x="208008" y="850147"/>
                      <a:pt x="243984" y="836359"/>
                    </a:cubicBezTo>
                    <a:cubicBezTo>
                      <a:pt x="279961" y="822571"/>
                      <a:pt x="313392" y="802977"/>
                      <a:pt x="344278" y="777577"/>
                    </a:cubicBezTo>
                    <a:cubicBezTo>
                      <a:pt x="377347" y="750364"/>
                      <a:pt x="401967" y="719703"/>
                      <a:pt x="418139" y="685594"/>
                    </a:cubicBezTo>
                    <a:cubicBezTo>
                      <a:pt x="434310" y="651485"/>
                      <a:pt x="442396" y="614110"/>
                      <a:pt x="442396" y="573469"/>
                    </a:cubicBezTo>
                    <a:cubicBezTo>
                      <a:pt x="442396" y="540814"/>
                      <a:pt x="436308" y="511061"/>
                      <a:pt x="424133" y="484211"/>
                    </a:cubicBezTo>
                    <a:cubicBezTo>
                      <a:pt x="411957" y="457360"/>
                      <a:pt x="393691" y="433049"/>
                      <a:pt x="369335" y="411277"/>
                    </a:cubicBezTo>
                    <a:close/>
                    <a:moveTo>
                      <a:pt x="205145" y="58768"/>
                    </a:moveTo>
                    <a:lnTo>
                      <a:pt x="164878" y="449470"/>
                    </a:lnTo>
                    <a:cubicBezTo>
                      <a:pt x="195351" y="439664"/>
                      <a:pt x="221923" y="427860"/>
                      <a:pt x="244596" y="414058"/>
                    </a:cubicBezTo>
                    <a:cubicBezTo>
                      <a:pt x="267270" y="400255"/>
                      <a:pt x="285680" y="384637"/>
                      <a:pt x="299828" y="367201"/>
                    </a:cubicBezTo>
                    <a:lnTo>
                      <a:pt x="275885" y="88144"/>
                    </a:lnTo>
                    <a:cubicBezTo>
                      <a:pt x="270806" y="83065"/>
                      <a:pt x="262372" y="78079"/>
                      <a:pt x="250582" y="73184"/>
                    </a:cubicBezTo>
                    <a:cubicBezTo>
                      <a:pt x="238792" y="68290"/>
                      <a:pt x="223647" y="63484"/>
                      <a:pt x="205145" y="58768"/>
                    </a:cubicBezTo>
                    <a:close/>
                    <a:moveTo>
                      <a:pt x="100396" y="0"/>
                    </a:moveTo>
                    <a:cubicBezTo>
                      <a:pt x="145345" y="0"/>
                      <a:pt x="187031" y="4077"/>
                      <a:pt x="225453" y="12231"/>
                    </a:cubicBezTo>
                    <a:cubicBezTo>
                      <a:pt x="263876" y="20384"/>
                      <a:pt x="299037" y="32794"/>
                      <a:pt x="330938" y="49458"/>
                    </a:cubicBezTo>
                    <a:cubicBezTo>
                      <a:pt x="371534" y="70476"/>
                      <a:pt x="401892" y="96384"/>
                      <a:pt x="422012" y="127183"/>
                    </a:cubicBezTo>
                    <a:cubicBezTo>
                      <a:pt x="442131" y="157981"/>
                      <a:pt x="452191" y="193673"/>
                      <a:pt x="452191" y="234258"/>
                    </a:cubicBezTo>
                    <a:cubicBezTo>
                      <a:pt x="452191" y="252050"/>
                      <a:pt x="450014" y="270117"/>
                      <a:pt x="445661" y="288456"/>
                    </a:cubicBezTo>
                    <a:cubicBezTo>
                      <a:pt x="441308" y="306796"/>
                      <a:pt x="434596" y="325225"/>
                      <a:pt x="425527" y="343743"/>
                    </a:cubicBezTo>
                    <a:cubicBezTo>
                      <a:pt x="487561" y="370214"/>
                      <a:pt x="537713" y="412914"/>
                      <a:pt x="575986" y="471844"/>
                    </a:cubicBezTo>
                    <a:cubicBezTo>
                      <a:pt x="614258" y="530774"/>
                      <a:pt x="633394" y="593965"/>
                      <a:pt x="633394" y="661418"/>
                    </a:cubicBezTo>
                    <a:cubicBezTo>
                      <a:pt x="633394" y="710800"/>
                      <a:pt x="623606" y="754462"/>
                      <a:pt x="604031" y="792406"/>
                    </a:cubicBezTo>
                    <a:cubicBezTo>
                      <a:pt x="584455" y="830349"/>
                      <a:pt x="555274" y="862576"/>
                      <a:pt x="516486" y="889086"/>
                    </a:cubicBezTo>
                    <a:cubicBezTo>
                      <a:pt x="483134" y="911958"/>
                      <a:pt x="445161" y="929022"/>
                      <a:pt x="402567" y="940279"/>
                    </a:cubicBezTo>
                    <a:cubicBezTo>
                      <a:pt x="359972" y="951536"/>
                      <a:pt x="312576" y="957165"/>
                      <a:pt x="260377" y="957165"/>
                    </a:cubicBezTo>
                    <a:cubicBezTo>
                      <a:pt x="226963" y="957165"/>
                      <a:pt x="191731" y="954988"/>
                      <a:pt x="154684" y="950635"/>
                    </a:cubicBezTo>
                    <a:cubicBezTo>
                      <a:pt x="117636" y="946282"/>
                      <a:pt x="78953" y="939208"/>
                      <a:pt x="38635" y="929413"/>
                    </a:cubicBezTo>
                    <a:lnTo>
                      <a:pt x="0" y="5986"/>
                    </a:lnTo>
                    <a:cubicBezTo>
                      <a:pt x="17458" y="4172"/>
                      <a:pt x="34646" y="2721"/>
                      <a:pt x="51563" y="1632"/>
                    </a:cubicBezTo>
                    <a:cubicBezTo>
                      <a:pt x="68479" y="544"/>
                      <a:pt x="84757" y="0"/>
                      <a:pt x="100396" y="0"/>
                    </a:cubicBezTo>
                    <a:close/>
                  </a:path>
                </a:pathLst>
              </a:custGeom>
            </p:spPr>
          </p:pic>
        </p:grpSp>
      </p:grpSp>
      <p:grpSp>
        <p:nvGrpSpPr>
          <p:cNvPr id="40" name="Group 39"/>
          <p:cNvGrpSpPr/>
          <p:nvPr/>
        </p:nvGrpSpPr>
        <p:grpSpPr>
          <a:xfrm>
            <a:off x="4852168" y="5443997"/>
            <a:ext cx="4901431" cy="1056581"/>
            <a:chOff x="3639126" y="4082998"/>
            <a:chExt cx="3676073" cy="792436"/>
          </a:xfrm>
        </p:grpSpPr>
        <p:grpSp>
          <p:nvGrpSpPr>
            <p:cNvPr id="41" name="Group 40"/>
            <p:cNvGrpSpPr/>
            <p:nvPr/>
          </p:nvGrpSpPr>
          <p:grpSpPr>
            <a:xfrm>
              <a:off x="3886200" y="4136170"/>
              <a:ext cx="3428999" cy="668956"/>
              <a:chOff x="3733801" y="4264994"/>
              <a:chExt cx="2123147" cy="668956"/>
            </a:xfrm>
            <a:solidFill>
              <a:srgbClr val="FFC000"/>
            </a:solidFill>
          </p:grpSpPr>
          <p:sp>
            <p:nvSpPr>
              <p:cNvPr id="45" name="Rounded Rectangle 44"/>
              <p:cNvSpPr/>
              <p:nvPr/>
            </p:nvSpPr>
            <p:spPr>
              <a:xfrm>
                <a:off x="3733801" y="4264994"/>
                <a:ext cx="2123147" cy="668956"/>
              </a:xfrm>
              <a:prstGeom prst="roundRect">
                <a:avLst/>
              </a:prstGeom>
              <a:grpFill/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535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3886200" y="4299452"/>
                <a:ext cx="1828800" cy="57708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 207</a:t>
                </a:r>
                <a:endParaRPr kumimoji="0" lang="vi-VN" altLang="en-US" sz="4265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 rot="822268">
              <a:off x="3639126" y="4082998"/>
              <a:ext cx="853472" cy="792436"/>
              <a:chOff x="3001044" y="867799"/>
              <a:chExt cx="2057400" cy="1981200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3001044" y="867799"/>
                <a:ext cx="2057400" cy="1981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44" name="Picture 43"/>
              <p:cNvPicPr>
                <a:picLocks noChangeAspect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949" t="32963" r="39675" b="39747"/>
              <a:stretch>
                <a:fillRect/>
              </a:stretch>
            </p:blipFill>
            <p:spPr>
              <a:xfrm>
                <a:off x="3505200" y="1178851"/>
                <a:ext cx="1049089" cy="1359097"/>
              </a:xfrm>
              <a:custGeom>
                <a:avLst/>
                <a:gdLst/>
                <a:ahLst/>
                <a:cxnLst/>
                <a:rect l="l" t="t" r="r" b="b"/>
                <a:pathLst>
                  <a:path w="697200" h="903224">
                    <a:moveTo>
                      <a:pt x="358172" y="0"/>
                    </a:moveTo>
                    <a:lnTo>
                      <a:pt x="365629" y="55728"/>
                    </a:lnTo>
                    <a:cubicBezTo>
                      <a:pt x="376240" y="53411"/>
                      <a:pt x="387100" y="51589"/>
                      <a:pt x="398209" y="50262"/>
                    </a:cubicBezTo>
                    <a:cubicBezTo>
                      <a:pt x="409318" y="48935"/>
                      <a:pt x="420510" y="48271"/>
                      <a:pt x="431784" y="48271"/>
                    </a:cubicBezTo>
                    <a:cubicBezTo>
                      <a:pt x="443391" y="48271"/>
                      <a:pt x="454749" y="49099"/>
                      <a:pt x="465857" y="50755"/>
                    </a:cubicBezTo>
                    <a:cubicBezTo>
                      <a:pt x="476966" y="52412"/>
                      <a:pt x="487992" y="54896"/>
                      <a:pt x="498935" y="58208"/>
                    </a:cubicBezTo>
                    <a:lnTo>
                      <a:pt x="512861" y="0"/>
                    </a:lnTo>
                    <a:lnTo>
                      <a:pt x="552160" y="9952"/>
                    </a:lnTo>
                    <a:lnTo>
                      <a:pt x="532759" y="75113"/>
                    </a:lnTo>
                    <a:cubicBezTo>
                      <a:pt x="546025" y="83391"/>
                      <a:pt x="558461" y="93413"/>
                      <a:pt x="570067" y="105177"/>
                    </a:cubicBezTo>
                    <a:cubicBezTo>
                      <a:pt x="581674" y="116942"/>
                      <a:pt x="592285" y="130444"/>
                      <a:pt x="601901" y="145685"/>
                    </a:cubicBezTo>
                    <a:lnTo>
                      <a:pt x="646191" y="115367"/>
                    </a:lnTo>
                    <a:lnTo>
                      <a:pt x="671571" y="155124"/>
                    </a:lnTo>
                    <a:lnTo>
                      <a:pt x="622304" y="183949"/>
                    </a:lnTo>
                    <a:cubicBezTo>
                      <a:pt x="627281" y="195550"/>
                      <a:pt x="631594" y="206155"/>
                      <a:pt x="635243" y="215763"/>
                    </a:cubicBezTo>
                    <a:cubicBezTo>
                      <a:pt x="638892" y="225371"/>
                      <a:pt x="641712" y="233820"/>
                      <a:pt x="643703" y="241108"/>
                    </a:cubicBezTo>
                    <a:lnTo>
                      <a:pt x="596924" y="260516"/>
                    </a:lnTo>
                    <a:cubicBezTo>
                      <a:pt x="574048" y="222099"/>
                      <a:pt x="547524" y="193211"/>
                      <a:pt x="517352" y="173852"/>
                    </a:cubicBezTo>
                    <a:cubicBezTo>
                      <a:pt x="487180" y="154493"/>
                      <a:pt x="453028" y="144814"/>
                      <a:pt x="414896" y="144814"/>
                    </a:cubicBezTo>
                    <a:cubicBezTo>
                      <a:pt x="382404" y="144814"/>
                      <a:pt x="352399" y="151692"/>
                      <a:pt x="324880" y="165447"/>
                    </a:cubicBezTo>
                    <a:cubicBezTo>
                      <a:pt x="297362" y="179202"/>
                      <a:pt x="272660" y="200001"/>
                      <a:pt x="250774" y="227843"/>
                    </a:cubicBezTo>
                    <a:cubicBezTo>
                      <a:pt x="230220" y="253694"/>
                      <a:pt x="214970" y="281535"/>
                      <a:pt x="205022" y="311365"/>
                    </a:cubicBezTo>
                    <a:cubicBezTo>
                      <a:pt x="195074" y="341195"/>
                      <a:pt x="190100" y="372683"/>
                      <a:pt x="190100" y="405828"/>
                    </a:cubicBezTo>
                    <a:cubicBezTo>
                      <a:pt x="190100" y="442654"/>
                      <a:pt x="194742" y="476328"/>
                      <a:pt x="204027" y="506850"/>
                    </a:cubicBezTo>
                    <a:cubicBezTo>
                      <a:pt x="213311" y="537372"/>
                      <a:pt x="227403" y="564577"/>
                      <a:pt x="246303" y="588464"/>
                    </a:cubicBezTo>
                    <a:cubicBezTo>
                      <a:pt x="267194" y="615005"/>
                      <a:pt x="291647" y="634827"/>
                      <a:pt x="319663" y="647932"/>
                    </a:cubicBezTo>
                    <a:cubicBezTo>
                      <a:pt x="347679" y="661037"/>
                      <a:pt x="379425" y="667589"/>
                      <a:pt x="414903" y="667589"/>
                    </a:cubicBezTo>
                    <a:cubicBezTo>
                      <a:pt x="462651" y="667589"/>
                      <a:pt x="502109" y="653323"/>
                      <a:pt x="533277" y="624792"/>
                    </a:cubicBezTo>
                    <a:cubicBezTo>
                      <a:pt x="564444" y="596260"/>
                      <a:pt x="580028" y="558439"/>
                      <a:pt x="580028" y="511329"/>
                    </a:cubicBezTo>
                    <a:lnTo>
                      <a:pt x="624793" y="493414"/>
                    </a:lnTo>
                    <a:cubicBezTo>
                      <a:pt x="630484" y="503366"/>
                      <a:pt x="635173" y="513821"/>
                      <a:pt x="638859" y="524777"/>
                    </a:cubicBezTo>
                    <a:cubicBezTo>
                      <a:pt x="642544" y="535733"/>
                      <a:pt x="645559" y="547519"/>
                      <a:pt x="647902" y="560137"/>
                    </a:cubicBezTo>
                    <a:lnTo>
                      <a:pt x="697200" y="560137"/>
                    </a:lnTo>
                    <a:lnTo>
                      <a:pt x="697200" y="596496"/>
                    </a:lnTo>
                    <a:lnTo>
                      <a:pt x="651416" y="596496"/>
                    </a:lnTo>
                    <a:cubicBezTo>
                      <a:pt x="651416" y="611104"/>
                      <a:pt x="650006" y="625629"/>
                      <a:pt x="647187" y="640071"/>
                    </a:cubicBezTo>
                    <a:cubicBezTo>
                      <a:pt x="644367" y="654513"/>
                      <a:pt x="639805" y="668872"/>
                      <a:pt x="633501" y="683148"/>
                    </a:cubicBezTo>
                    <a:lnTo>
                      <a:pt x="686749" y="707058"/>
                    </a:lnTo>
                    <a:lnTo>
                      <a:pt x="670825" y="740424"/>
                    </a:lnTo>
                    <a:lnTo>
                      <a:pt x="617577" y="716521"/>
                    </a:lnTo>
                    <a:cubicBezTo>
                      <a:pt x="607956" y="732125"/>
                      <a:pt x="596842" y="746401"/>
                      <a:pt x="584235" y="759350"/>
                    </a:cubicBezTo>
                    <a:cubicBezTo>
                      <a:pt x="571628" y="772299"/>
                      <a:pt x="557693" y="783753"/>
                      <a:pt x="542432" y="793711"/>
                    </a:cubicBezTo>
                    <a:lnTo>
                      <a:pt x="567812" y="854454"/>
                    </a:lnTo>
                    <a:lnTo>
                      <a:pt x="528001" y="877844"/>
                    </a:lnTo>
                    <a:lnTo>
                      <a:pt x="500133" y="815623"/>
                    </a:lnTo>
                    <a:cubicBezTo>
                      <a:pt x="478568" y="824259"/>
                      <a:pt x="457335" y="829904"/>
                      <a:pt x="436434" y="832558"/>
                    </a:cubicBezTo>
                    <a:cubicBezTo>
                      <a:pt x="415533" y="835212"/>
                      <a:pt x="395296" y="834880"/>
                      <a:pt x="375722" y="831563"/>
                    </a:cubicBezTo>
                    <a:lnTo>
                      <a:pt x="361788" y="903224"/>
                    </a:lnTo>
                    <a:lnTo>
                      <a:pt x="317497" y="891280"/>
                    </a:lnTo>
                    <a:lnTo>
                      <a:pt x="335412" y="826586"/>
                    </a:lnTo>
                    <a:cubicBezTo>
                      <a:pt x="320815" y="823264"/>
                      <a:pt x="306798" y="819361"/>
                      <a:pt x="293362" y="814880"/>
                    </a:cubicBezTo>
                    <a:cubicBezTo>
                      <a:pt x="279925" y="810399"/>
                      <a:pt x="267235" y="805501"/>
                      <a:pt x="255292" y="800188"/>
                    </a:cubicBezTo>
                    <a:lnTo>
                      <a:pt x="220954" y="856943"/>
                    </a:lnTo>
                    <a:lnTo>
                      <a:pt x="185124" y="829075"/>
                    </a:lnTo>
                    <a:lnTo>
                      <a:pt x="215480" y="777281"/>
                    </a:lnTo>
                    <a:cubicBezTo>
                      <a:pt x="200551" y="766991"/>
                      <a:pt x="186617" y="755207"/>
                      <a:pt x="173678" y="741928"/>
                    </a:cubicBezTo>
                    <a:cubicBezTo>
                      <a:pt x="160739" y="728650"/>
                      <a:pt x="148464" y="713712"/>
                      <a:pt x="136852" y="697113"/>
                    </a:cubicBezTo>
                    <a:lnTo>
                      <a:pt x="77135" y="728480"/>
                    </a:lnTo>
                    <a:lnTo>
                      <a:pt x="56732" y="694625"/>
                    </a:lnTo>
                    <a:lnTo>
                      <a:pt x="115951" y="660264"/>
                    </a:lnTo>
                    <a:cubicBezTo>
                      <a:pt x="103344" y="635035"/>
                      <a:pt x="93723" y="608394"/>
                      <a:pt x="87088" y="580342"/>
                    </a:cubicBezTo>
                    <a:cubicBezTo>
                      <a:pt x="80453" y="552290"/>
                      <a:pt x="76803" y="522495"/>
                      <a:pt x="76140" y="490957"/>
                    </a:cubicBezTo>
                    <a:lnTo>
                      <a:pt x="11446" y="501415"/>
                    </a:lnTo>
                    <a:lnTo>
                      <a:pt x="0" y="457093"/>
                    </a:lnTo>
                    <a:lnTo>
                      <a:pt x="77135" y="447133"/>
                    </a:lnTo>
                    <a:cubicBezTo>
                      <a:pt x="79458" y="419280"/>
                      <a:pt x="83686" y="392175"/>
                      <a:pt x="89821" y="365818"/>
                    </a:cubicBezTo>
                    <a:cubicBezTo>
                      <a:pt x="95956" y="339461"/>
                      <a:pt x="104163" y="313684"/>
                      <a:pt x="114443" y="288485"/>
                    </a:cubicBezTo>
                    <a:lnTo>
                      <a:pt x="53248" y="247204"/>
                    </a:lnTo>
                    <a:lnTo>
                      <a:pt x="81116" y="208411"/>
                    </a:lnTo>
                    <a:lnTo>
                      <a:pt x="134333" y="246209"/>
                    </a:lnTo>
                    <a:cubicBezTo>
                      <a:pt x="144286" y="229631"/>
                      <a:pt x="154236" y="214462"/>
                      <a:pt x="164184" y="200702"/>
                    </a:cubicBezTo>
                    <a:cubicBezTo>
                      <a:pt x="174132" y="186941"/>
                      <a:pt x="184245" y="174260"/>
                      <a:pt x="194525" y="162659"/>
                    </a:cubicBezTo>
                    <a:lnTo>
                      <a:pt x="149752" y="101985"/>
                    </a:lnTo>
                    <a:lnTo>
                      <a:pt x="182581" y="76621"/>
                    </a:lnTo>
                    <a:lnTo>
                      <a:pt x="225861" y="130825"/>
                    </a:lnTo>
                    <a:cubicBezTo>
                      <a:pt x="242107" y="116902"/>
                      <a:pt x="258520" y="104636"/>
                      <a:pt x="275100" y="94027"/>
                    </a:cubicBezTo>
                    <a:cubicBezTo>
                      <a:pt x="291681" y="83418"/>
                      <a:pt x="308262" y="74796"/>
                      <a:pt x="324845" y="68161"/>
                    </a:cubicBezTo>
                    <a:lnTo>
                      <a:pt x="310919" y="8957"/>
                    </a:lnTo>
                    <a:close/>
                  </a:path>
                </a:pathLst>
              </a:custGeom>
            </p:spPr>
          </p:pic>
        </p:grpSp>
      </p:grp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2908" b="28514" l="2808" r="29590">
                        <a14:foregroundMark x1="11447" y1="25040" x2="17279" y2="25040"/>
                        <a14:foregroundMark x1="22894" y1="24637" x2="21598" y2="27544"/>
                        <a14:foregroundMark x1="11879" y1="26010" x2="14471" y2="26010"/>
                        <a14:foregroundMark x1="20626" y1="27302" x2="21382" y2="28271"/>
                        <a14:foregroundMark x1="26242" y1="14701" x2="26242" y2="14701"/>
                        <a14:foregroundMark x1="22678" y1="26575" x2="23434" y2="27544"/>
                        <a14:backgroundMark x1="27970" y1="12843" x2="27970" y2="12843"/>
                        <a14:backgroundMark x1="27538" y1="11470" x2="29806" y2="1413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71787" b="70741"/>
          <a:stretch>
            <a:fillRect/>
          </a:stretch>
        </p:blipFill>
        <p:spPr>
          <a:xfrm>
            <a:off x="8843656" y="2388261"/>
            <a:ext cx="1504091" cy="208539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2908" b="28514" l="2808" r="29590">
                        <a14:foregroundMark x1="11447" y1="25040" x2="17279" y2="25040"/>
                        <a14:foregroundMark x1="22894" y1="24637" x2="21598" y2="27544"/>
                        <a14:foregroundMark x1="11879" y1="26010" x2="14471" y2="26010"/>
                        <a14:foregroundMark x1="20626" y1="27302" x2="21382" y2="28271"/>
                        <a14:foregroundMark x1="26242" y1="14701" x2="26242" y2="14701"/>
                        <a14:foregroundMark x1="22678" y1="26575" x2="23434" y2="27544"/>
                        <a14:backgroundMark x1="27970" y1="12843" x2="27970" y2="12843"/>
                        <a14:backgroundMark x1="27538" y1="11470" x2="29806" y2="1413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71787" b="70741"/>
          <a:stretch>
            <a:fillRect/>
          </a:stretch>
        </p:blipFill>
        <p:spPr>
          <a:xfrm>
            <a:off x="8843656" y="3429503"/>
            <a:ext cx="1504091" cy="208539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2908" b="28191" l="24406" r="43737">
                        <a14:foregroundMark x1="33693" y1="23102" x2="31102" y2="25202"/>
                        <a14:foregroundMark x1="40065" y1="23102" x2="42549" y2="26575"/>
                        <a14:foregroundMark x1="39309" y1="23667" x2="40497" y2="25767"/>
                        <a14:foregroundMark x1="34125" y1="23667" x2="29266" y2="254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252" r="53961" b="70740"/>
          <a:stretch>
            <a:fillRect/>
          </a:stretch>
        </p:blipFill>
        <p:spPr>
          <a:xfrm>
            <a:off x="9295323" y="4705209"/>
            <a:ext cx="1208767" cy="2170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2140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8150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158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809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>
            <a:extLst>
              <a:ext uri="{FF2B5EF4-FFF2-40B4-BE49-F238E27FC236}">
                <a16:creationId xmlns:a16="http://schemas.microsoft.com/office/drawing/2014/main" id="{DD310B36-59A5-DCC5-8B75-27292A8E5AE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07"/>
          <a:stretch/>
        </p:blipFill>
        <p:spPr>
          <a:xfrm>
            <a:off x="-1" y="-5108"/>
            <a:ext cx="12192001" cy="6863107"/>
          </a:xfrm>
          <a:prstGeom prst="rect">
            <a:avLst/>
          </a:prstGeom>
        </p:spPr>
      </p:pic>
      <p:pic>
        <p:nvPicPr>
          <p:cNvPr id="48" name="图片 47">
            <a:extLst>
              <a:ext uri="{FF2B5EF4-FFF2-40B4-BE49-F238E27FC236}">
                <a16:creationId xmlns:a16="http://schemas.microsoft.com/office/drawing/2014/main" id="{B830F8C0-C741-763E-9EA0-4E7515AE1A6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484" t="11959" r="11818"/>
          <a:stretch/>
        </p:blipFill>
        <p:spPr>
          <a:xfrm>
            <a:off x="891409" y="482600"/>
            <a:ext cx="10350500" cy="6044380"/>
          </a:xfrm>
          <a:prstGeom prst="rect">
            <a:avLst/>
          </a:prstGeom>
        </p:spPr>
      </p:pic>
      <p:pic>
        <p:nvPicPr>
          <p:cNvPr id="56" name="图片 55">
            <a:extLst>
              <a:ext uri="{FF2B5EF4-FFF2-40B4-BE49-F238E27FC236}">
                <a16:creationId xmlns:a16="http://schemas.microsoft.com/office/drawing/2014/main" id="{FC252311-5B28-D452-D611-B7EF4258346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14260">
            <a:off x="-174580" y="-280200"/>
            <a:ext cx="4619311" cy="4619311"/>
          </a:xfrm>
          <a:prstGeom prst="rect">
            <a:avLst/>
          </a:prstGeom>
        </p:spPr>
      </p:pic>
      <p:grpSp>
        <p:nvGrpSpPr>
          <p:cNvPr id="32" name="组合 31">
            <a:extLst>
              <a:ext uri="{FF2B5EF4-FFF2-40B4-BE49-F238E27FC236}">
                <a16:creationId xmlns:a16="http://schemas.microsoft.com/office/drawing/2014/main" id="{812F7956-7370-9BB9-D4F0-B034500A7A21}"/>
              </a:ext>
            </a:extLst>
          </p:cNvPr>
          <p:cNvGrpSpPr/>
          <p:nvPr/>
        </p:nvGrpSpPr>
        <p:grpSpPr>
          <a:xfrm>
            <a:off x="7923982" y="2736534"/>
            <a:ext cx="4743064" cy="4151946"/>
            <a:chOff x="8236467" y="3278909"/>
            <a:chExt cx="3984357" cy="3463837"/>
          </a:xfrm>
        </p:grpSpPr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11460383-D6A0-7500-04DF-C37AAF542BA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4052" y="3278909"/>
              <a:ext cx="2836772" cy="2836772"/>
            </a:xfrm>
            <a:prstGeom prst="rect">
              <a:avLst/>
            </a:prstGeom>
          </p:spPr>
        </p:pic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13C10393-FAAC-3C1D-2502-0FBB1A453E2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6467" y="5043319"/>
              <a:ext cx="3395458" cy="1699427"/>
            </a:xfrm>
            <a:prstGeom prst="rect">
              <a:avLst/>
            </a:prstGeom>
          </p:spPr>
        </p:pic>
      </p:grpSp>
      <p:pic>
        <p:nvPicPr>
          <p:cNvPr id="2" name="图片 55">
            <a:extLst>
              <a:ext uri="{FF2B5EF4-FFF2-40B4-BE49-F238E27FC236}">
                <a16:creationId xmlns:a16="http://schemas.microsoft.com/office/drawing/2014/main" id="{D467F1D0-DB00-0F11-B2F5-6FC8C7CF08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32479" flipH="1">
            <a:off x="8250529" y="65377"/>
            <a:ext cx="3787327" cy="4619311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7AEA3F46-1014-283D-3A1F-AC79A148F6A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80" t="4569" r="19755" b="3868"/>
          <a:stretch/>
        </p:blipFill>
        <p:spPr>
          <a:xfrm>
            <a:off x="662" y="1925757"/>
            <a:ext cx="3772155" cy="48738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6ECBB74-7C12-8D9B-1F77-7D7B489BAB1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59360" y="2035250"/>
            <a:ext cx="5407621" cy="3834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0423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1" objId="42"/>
      </p14:showEvt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84">
            <a:extLst>
              <a:ext uri="{FF2B5EF4-FFF2-40B4-BE49-F238E27FC236}">
                <a16:creationId xmlns:a16="http://schemas.microsoft.com/office/drawing/2014/main" id="{842777CD-FFD1-5214-A44D-DF5BB80ECFA0}"/>
              </a:ext>
            </a:extLst>
          </p:cNvPr>
          <p:cNvSpPr/>
          <p:nvPr/>
        </p:nvSpPr>
        <p:spPr>
          <a:xfrm>
            <a:off x="120320" y="376579"/>
            <a:ext cx="11828207" cy="6201202"/>
          </a:xfrm>
          <a:prstGeom prst="rect">
            <a:avLst/>
          </a:prstGeom>
          <a:solidFill>
            <a:schemeClr val="bg1"/>
          </a:solidFill>
          <a:ln w="38100">
            <a:solidFill>
              <a:srgbClr val="2DAB6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思源黑体 CN Medium"/>
              <a:cs typeface="+mn-cs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815027F-DB1F-4A4E-95D3-413E00A69E71}"/>
              </a:ext>
            </a:extLst>
          </p:cNvPr>
          <p:cNvSpPr txBox="1"/>
          <p:nvPr/>
        </p:nvSpPr>
        <p:spPr>
          <a:xfrm>
            <a:off x="1186450" y="575123"/>
            <a:ext cx="631507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í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hẩ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(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he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ẫ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00857C5-B29E-4302-9567-1F09B76083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76579"/>
            <a:ext cx="948325" cy="91882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EB68CD5-17B6-C376-212D-CA36A9A01A90}"/>
              </a:ext>
            </a:extLst>
          </p:cNvPr>
          <p:cNvSpPr/>
          <p:nvPr/>
        </p:nvSpPr>
        <p:spPr>
          <a:xfrm>
            <a:off x="1619250" y="1552575"/>
            <a:ext cx="9172575" cy="1695450"/>
          </a:xfrm>
          <a:prstGeom prst="rect">
            <a:avLst/>
          </a:prstGeom>
          <a:solidFill>
            <a:srgbClr val="FCE4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BD9F61D-037E-1332-30A8-CA0FC6C17823}"/>
              </a:ext>
            </a:extLst>
          </p:cNvPr>
          <p:cNvSpPr txBox="1"/>
          <p:nvPr/>
        </p:nvSpPr>
        <p:spPr>
          <a:xfrm>
            <a:off x="838200" y="1609725"/>
            <a:ext cx="561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a)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6F12C02-F142-C332-4064-1EC67F26B3A7}"/>
              </a:ext>
            </a:extLst>
          </p:cNvPr>
          <p:cNvCxnSpPr>
            <a:cxnSpLocks/>
          </p:cNvCxnSpPr>
          <p:nvPr/>
        </p:nvCxnSpPr>
        <p:spPr>
          <a:xfrm>
            <a:off x="6257925" y="1638300"/>
            <a:ext cx="0" cy="148590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E9A5709-46B3-62F7-83EC-0A0024DA8FC9}"/>
              </a:ext>
            </a:extLst>
          </p:cNvPr>
          <p:cNvSpPr txBox="1"/>
          <p:nvPr/>
        </p:nvSpPr>
        <p:spPr>
          <a:xfrm>
            <a:off x="2085975" y="162877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: 30 x 20 = 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05492C2-2A03-7F93-DE10-CA220D4C9603}"/>
              </a:ext>
            </a:extLst>
          </p:cNvPr>
          <p:cNvSpPr txBox="1"/>
          <p:nvPr/>
        </p:nvSpPr>
        <p:spPr>
          <a:xfrm>
            <a:off x="2571750" y="212407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Nhẩm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: 3 x 2 = 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1077E39-D9AE-63A9-3261-4619B26621AE}"/>
              </a:ext>
            </a:extLst>
          </p:cNvPr>
          <p:cNvSpPr txBox="1"/>
          <p:nvPr/>
        </p:nvSpPr>
        <p:spPr>
          <a:xfrm>
            <a:off x="2667000" y="267652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x 2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= 6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397C48D-6CBB-97A4-B42D-37B54467DFD6}"/>
              </a:ext>
            </a:extLst>
          </p:cNvPr>
          <p:cNvSpPr txBox="1"/>
          <p:nvPr/>
        </p:nvSpPr>
        <p:spPr>
          <a:xfrm>
            <a:off x="6762750" y="162877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600 x 40 = 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1FB89DF-DD16-5058-B770-2858334D943B}"/>
              </a:ext>
            </a:extLst>
          </p:cNvPr>
          <p:cNvSpPr txBox="1"/>
          <p:nvPr/>
        </p:nvSpPr>
        <p:spPr>
          <a:xfrm>
            <a:off x="6467475" y="2105025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Nhẩm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: 6 x 4 = 2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537EAEF-9C0E-46EC-7100-CE0052D8FF4F}"/>
              </a:ext>
            </a:extLst>
          </p:cNvPr>
          <p:cNvSpPr txBox="1"/>
          <p:nvPr/>
        </p:nvSpPr>
        <p:spPr>
          <a:xfrm>
            <a:off x="7038975" y="2647950"/>
            <a:ext cx="3990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x 4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= 24 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0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5FC0E7F-5E36-D41C-FBF3-BFD49FE0E32F}"/>
              </a:ext>
            </a:extLst>
          </p:cNvPr>
          <p:cNvSpPr txBox="1"/>
          <p:nvPr/>
        </p:nvSpPr>
        <p:spPr>
          <a:xfrm>
            <a:off x="704850" y="3581400"/>
            <a:ext cx="10782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20 x 40        70 x 60        400 x 20       900 x 30</a:t>
            </a:r>
          </a:p>
        </p:txBody>
      </p:sp>
    </p:spTree>
    <p:extLst>
      <p:ext uri="{BB962C8B-B14F-4D97-AF65-F5344CB8AC3E}">
        <p14:creationId xmlns:p14="http://schemas.microsoft.com/office/powerpoint/2010/main" val="20723108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主题">
  <a:themeElements>
    <a:clrScheme name="自定义 64">
      <a:dk1>
        <a:sysClr val="windowText" lastClr="000000"/>
      </a:dk1>
      <a:lt1>
        <a:srgbClr val="FFFFFF"/>
      </a:lt1>
      <a:dk2>
        <a:srgbClr val="2D3847"/>
      </a:dk2>
      <a:lt2>
        <a:srgbClr val="EBF0F4"/>
      </a:lt2>
      <a:accent1>
        <a:srgbClr val="377ECD"/>
      </a:accent1>
      <a:accent2>
        <a:srgbClr val="5FC8A9"/>
      </a:accent2>
      <a:accent3>
        <a:srgbClr val="377ECD"/>
      </a:accent3>
      <a:accent4>
        <a:srgbClr val="5FC8A9"/>
      </a:accent4>
      <a:accent5>
        <a:srgbClr val="377ECD"/>
      </a:accent5>
      <a:accent6>
        <a:srgbClr val="5FC8A9"/>
      </a:accent6>
      <a:hlink>
        <a:srgbClr val="0563C1"/>
      </a:hlink>
      <a:folHlink>
        <a:srgbClr val="954F72"/>
      </a:folHlink>
    </a:clrScheme>
    <a:fontScheme name="自定义 1">
      <a:majorFont>
        <a:latin typeface="思源黑体 CN Medium"/>
        <a:ea typeface="思源黑体 CN Bold"/>
        <a:cs typeface=""/>
      </a:majorFont>
      <a:minorFont>
        <a:latin typeface="思源黑体 CN Medium"/>
        <a:ea typeface="思源黑体 CN Medium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</TotalTime>
  <Words>662</Words>
  <Application>Microsoft Office PowerPoint</Application>
  <PresentationFormat>Widescreen</PresentationFormat>
  <Paragraphs>108</Paragraphs>
  <Slides>19</Slides>
  <Notes>12</Notes>
  <HiddenSlides>0</HiddenSlides>
  <MMClips>1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Calibri</vt:lpstr>
      <vt:lpstr>Calibri Light</vt:lpstr>
      <vt:lpstr>Cambria</vt:lpstr>
      <vt:lpstr>Times New Roman</vt:lpstr>
      <vt:lpstr>UTM Avo</vt:lpstr>
      <vt:lpstr>思源黑体 CN Medium</vt:lpstr>
      <vt:lpstr>Office 主题</vt:lpstr>
      <vt:lpstr>3_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Tran</dc:creator>
  <cp:lastModifiedBy>Nguyễn Thị Mơ [GV.LHA]</cp:lastModifiedBy>
  <cp:revision>25</cp:revision>
  <dcterms:created xsi:type="dcterms:W3CDTF">2023-12-05T10:40:09Z</dcterms:created>
  <dcterms:modified xsi:type="dcterms:W3CDTF">2024-01-31T13:11:59Z</dcterms:modified>
</cp:coreProperties>
</file>